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4DF32F" w14:textId="77777777" w:rsidR="00E25D30" w:rsidRPr="00DC009C" w:rsidRDefault="00C1661E" w:rsidP="00E579BD">
      <w:pPr>
        <w:pStyle w:val="BodyText"/>
        <w:keepNext/>
        <w:tabs>
          <w:tab w:val="right" w:pos="6804"/>
          <w:tab w:val="right" w:pos="7938"/>
        </w:tabs>
        <w:jc w:val="center"/>
        <w:outlineLvl w:val="4"/>
        <w:rPr>
          <w:rFonts w:cs="Arial"/>
          <w:color w:val="000000"/>
          <w:sz w:val="22"/>
          <w:szCs w:val="22"/>
        </w:rPr>
      </w:pPr>
      <w:r w:rsidRPr="00DC009C">
        <w:rPr>
          <w:rFonts w:cs="Arial"/>
          <w:color w:val="000000"/>
          <w:sz w:val="22"/>
          <w:szCs w:val="22"/>
        </w:rPr>
        <w:t>ΜΕΤΑΦΟΡΑ ΜΑΖΑΣ</w:t>
      </w:r>
      <w:r w:rsidR="00E579BD" w:rsidRPr="00DC009C">
        <w:rPr>
          <w:rFonts w:cs="Arial"/>
          <w:color w:val="000000"/>
          <w:sz w:val="22"/>
          <w:szCs w:val="22"/>
        </w:rPr>
        <w:t xml:space="preserve"> – ΕΞΕΤΑΣΤΙΚΗ ΠΕΡΙΟΔΟΣ </w:t>
      </w:r>
      <w:r w:rsidR="00B73E72">
        <w:rPr>
          <w:rFonts w:cs="Arial"/>
          <w:color w:val="000000"/>
          <w:sz w:val="22"/>
          <w:szCs w:val="22"/>
        </w:rPr>
        <w:t>ΙΑΝΟΥΑ</w:t>
      </w:r>
      <w:r w:rsidR="00E579BD" w:rsidRPr="00DC009C">
        <w:rPr>
          <w:rFonts w:cs="Arial"/>
          <w:color w:val="000000"/>
          <w:sz w:val="22"/>
          <w:szCs w:val="22"/>
        </w:rPr>
        <w:t>ΡΙΟΥ 201</w:t>
      </w:r>
      <w:r w:rsidR="00E247BD">
        <w:rPr>
          <w:rFonts w:cs="Arial"/>
          <w:color w:val="000000"/>
          <w:sz w:val="22"/>
          <w:szCs w:val="22"/>
        </w:rPr>
        <w:t>9</w:t>
      </w:r>
    </w:p>
    <w:p w14:paraId="6F774696" w14:textId="77777777" w:rsidR="00D472CC" w:rsidRPr="00DC009C" w:rsidRDefault="00D472CC" w:rsidP="00E579BD">
      <w:pPr>
        <w:pStyle w:val="BodyText"/>
        <w:keepNext/>
        <w:tabs>
          <w:tab w:val="right" w:pos="6804"/>
          <w:tab w:val="right" w:pos="7938"/>
        </w:tabs>
        <w:jc w:val="center"/>
        <w:outlineLvl w:val="4"/>
        <w:rPr>
          <w:rFonts w:cs="Arial"/>
          <w:b/>
          <w:color w:val="000000"/>
          <w:sz w:val="22"/>
          <w:szCs w:val="22"/>
        </w:rPr>
      </w:pPr>
    </w:p>
    <w:p w14:paraId="4DDBD3A4" w14:textId="77777777" w:rsidR="00E579BD" w:rsidRPr="00DC009C" w:rsidRDefault="00E579BD" w:rsidP="00E579BD">
      <w:pPr>
        <w:pStyle w:val="BodyText"/>
        <w:keepNext/>
        <w:tabs>
          <w:tab w:val="right" w:pos="6804"/>
          <w:tab w:val="right" w:pos="7938"/>
        </w:tabs>
        <w:jc w:val="center"/>
        <w:outlineLvl w:val="4"/>
        <w:rPr>
          <w:rFonts w:cs="Arial"/>
          <w:b/>
          <w:color w:val="000000"/>
          <w:sz w:val="22"/>
          <w:szCs w:val="22"/>
        </w:rPr>
      </w:pPr>
      <w:r w:rsidRPr="00DC009C">
        <w:rPr>
          <w:rFonts w:cs="Arial"/>
          <w:b/>
          <w:color w:val="000000"/>
          <w:sz w:val="22"/>
          <w:szCs w:val="22"/>
        </w:rPr>
        <w:t>ΔΙΑΡΚΕΙΑ ΕΞΕΤΑΣΗΣ: 3 h</w:t>
      </w:r>
    </w:p>
    <w:p w14:paraId="05530AD5" w14:textId="77777777" w:rsidR="00D472CC" w:rsidRPr="00DC009C" w:rsidRDefault="00D472CC" w:rsidP="00E579BD">
      <w:pPr>
        <w:pStyle w:val="BodyText"/>
        <w:keepNext/>
        <w:tabs>
          <w:tab w:val="right" w:pos="6804"/>
          <w:tab w:val="right" w:pos="7938"/>
        </w:tabs>
        <w:jc w:val="center"/>
        <w:outlineLvl w:val="4"/>
        <w:rPr>
          <w:rFonts w:cs="Arial"/>
          <w:color w:val="000000"/>
          <w:sz w:val="22"/>
          <w:szCs w:val="22"/>
        </w:rPr>
      </w:pPr>
    </w:p>
    <w:p w14:paraId="5DD32F18" w14:textId="77777777" w:rsidR="00E579BD" w:rsidRPr="00F06D01" w:rsidRDefault="00E579BD" w:rsidP="00F06D01">
      <w:pPr>
        <w:pStyle w:val="BodyText"/>
        <w:keepNext/>
        <w:tabs>
          <w:tab w:val="right" w:pos="6804"/>
          <w:tab w:val="right" w:pos="7938"/>
        </w:tabs>
        <w:jc w:val="center"/>
        <w:outlineLvl w:val="4"/>
        <w:rPr>
          <w:rFonts w:cs="Arial"/>
          <w:color w:val="000000"/>
          <w:sz w:val="22"/>
          <w:szCs w:val="22"/>
        </w:rPr>
      </w:pPr>
      <w:r w:rsidRPr="00DC009C">
        <w:rPr>
          <w:rFonts w:cs="Arial"/>
          <w:color w:val="000000"/>
          <w:sz w:val="22"/>
          <w:szCs w:val="22"/>
        </w:rPr>
        <w:t xml:space="preserve">ΕΠΙΤΡΕΠΕΤΑΙ Η ΧΡΗΣΗ </w:t>
      </w:r>
      <w:r w:rsidR="00F06D01">
        <w:rPr>
          <w:rFonts w:cs="Arial"/>
          <w:color w:val="000000"/>
          <w:sz w:val="22"/>
          <w:szCs w:val="22"/>
        </w:rPr>
        <w:t>ΒΙΒΛΙΩΝ ΚΑΙ ΔΙΑΦΑΝΕΙΩΝ ΔΙΑΛΕΞΕΩΝ</w:t>
      </w:r>
    </w:p>
    <w:p w14:paraId="09C2A1E2" w14:textId="77777777" w:rsidR="00C1661E" w:rsidRPr="00DC009C" w:rsidRDefault="00C1661E" w:rsidP="00E579BD">
      <w:pPr>
        <w:pStyle w:val="BodyText"/>
        <w:keepNext/>
        <w:tabs>
          <w:tab w:val="right" w:pos="6804"/>
          <w:tab w:val="right" w:pos="7938"/>
        </w:tabs>
        <w:jc w:val="center"/>
        <w:outlineLvl w:val="4"/>
        <w:rPr>
          <w:rFonts w:cs="Arial"/>
          <w:b/>
          <w:color w:val="000000"/>
          <w:sz w:val="22"/>
          <w:szCs w:val="22"/>
        </w:rPr>
      </w:pPr>
    </w:p>
    <w:p w14:paraId="0AC91FBD" w14:textId="77777777" w:rsidR="00D97778" w:rsidRPr="00DC009C" w:rsidRDefault="00D97778" w:rsidP="00E579BD">
      <w:pPr>
        <w:pStyle w:val="BodyText"/>
        <w:keepNext/>
        <w:tabs>
          <w:tab w:val="right" w:pos="6804"/>
          <w:tab w:val="right" w:pos="7938"/>
        </w:tabs>
        <w:jc w:val="center"/>
        <w:outlineLvl w:val="4"/>
        <w:rPr>
          <w:rFonts w:cs="Arial"/>
          <w:color w:val="000000"/>
          <w:sz w:val="22"/>
          <w:szCs w:val="22"/>
        </w:rPr>
      </w:pPr>
      <w:r w:rsidRPr="00DC009C">
        <w:rPr>
          <w:rFonts w:cs="Arial"/>
          <w:color w:val="000000"/>
          <w:sz w:val="22"/>
          <w:szCs w:val="22"/>
        </w:rPr>
        <w:t>ΜΕΛΕΤΗΣΤΕ ΠΡΟΣΕΚΤΙΚΑ Τ</w:t>
      </w:r>
      <w:r w:rsidR="00F06D01">
        <w:rPr>
          <w:rFonts w:cs="Arial"/>
          <w:color w:val="000000"/>
          <w:sz w:val="22"/>
          <w:szCs w:val="22"/>
        </w:rPr>
        <w:t>ΙΣ ΕΚΦΩΝΗΣΕΙΣ – Η ΚΑΤΑΝΟΗΣΗ</w:t>
      </w:r>
      <w:r w:rsidRPr="00DC009C">
        <w:rPr>
          <w:rFonts w:cs="Arial"/>
          <w:color w:val="000000"/>
          <w:sz w:val="22"/>
          <w:szCs w:val="22"/>
        </w:rPr>
        <w:t xml:space="preserve"> ΕΙΝΑΙ ΜΕΡΟΣ ΤΗΣ ΕΞΕΤΑΣΗΣ</w:t>
      </w:r>
    </w:p>
    <w:p w14:paraId="60D357D2" w14:textId="77777777" w:rsidR="00C7578B" w:rsidRPr="00DC009C" w:rsidRDefault="00C7578B" w:rsidP="007F2E2D">
      <w:pPr>
        <w:pStyle w:val="BodyText"/>
        <w:keepNext/>
        <w:tabs>
          <w:tab w:val="right" w:pos="6804"/>
          <w:tab w:val="right" w:pos="7938"/>
        </w:tabs>
        <w:jc w:val="left"/>
        <w:outlineLvl w:val="4"/>
        <w:rPr>
          <w:rFonts w:cs="Arial"/>
          <w:b/>
          <w:color w:val="000000"/>
          <w:sz w:val="22"/>
          <w:szCs w:val="22"/>
        </w:rPr>
      </w:pPr>
    </w:p>
    <w:p w14:paraId="26DCFC0A" w14:textId="77777777" w:rsidR="00C7578B" w:rsidRPr="00DC009C" w:rsidRDefault="00C7578B" w:rsidP="00C7578B">
      <w:pPr>
        <w:pStyle w:val="BodyText"/>
        <w:keepNext/>
        <w:tabs>
          <w:tab w:val="right" w:pos="6804"/>
          <w:tab w:val="right" w:pos="7938"/>
        </w:tabs>
        <w:jc w:val="center"/>
        <w:outlineLvl w:val="4"/>
        <w:rPr>
          <w:rFonts w:cs="Arial"/>
          <w:b/>
          <w:color w:val="000000"/>
          <w:sz w:val="22"/>
          <w:szCs w:val="22"/>
        </w:rPr>
      </w:pPr>
      <w:r w:rsidRPr="00DC009C">
        <w:rPr>
          <w:rFonts w:cs="Arial"/>
          <w:b/>
          <w:color w:val="000000"/>
          <w:sz w:val="22"/>
          <w:szCs w:val="22"/>
        </w:rPr>
        <w:t>ΚΑΛΗ ΤΥΧΗ</w:t>
      </w:r>
    </w:p>
    <w:p w14:paraId="06BDE2EE" w14:textId="6122F736" w:rsidR="0004147D" w:rsidRDefault="0004147D" w:rsidP="007F2E2D">
      <w:pPr>
        <w:pStyle w:val="BodyText"/>
        <w:keepNext/>
        <w:tabs>
          <w:tab w:val="right" w:pos="6804"/>
          <w:tab w:val="right" w:pos="7938"/>
        </w:tabs>
        <w:jc w:val="left"/>
        <w:outlineLvl w:val="4"/>
        <w:rPr>
          <w:rFonts w:cs="Arial"/>
          <w:b/>
          <w:color w:val="000000"/>
          <w:sz w:val="22"/>
          <w:szCs w:val="22"/>
        </w:rPr>
      </w:pPr>
      <w:r w:rsidRPr="00DA1764">
        <w:rPr>
          <w:rFonts w:cs="Arial"/>
          <w:b/>
          <w:color w:val="000000"/>
          <w:sz w:val="22"/>
          <w:szCs w:val="22"/>
        </w:rPr>
        <w:t>Πρόβλημα Νο.1 (</w:t>
      </w:r>
      <w:r w:rsidR="00E247BD" w:rsidRPr="00DA1764">
        <w:rPr>
          <w:rFonts w:cs="Arial"/>
          <w:b/>
          <w:color w:val="000000"/>
          <w:sz w:val="22"/>
          <w:szCs w:val="22"/>
        </w:rPr>
        <w:t>25</w:t>
      </w:r>
      <w:r w:rsidRPr="00DA1764">
        <w:rPr>
          <w:rFonts w:cs="Arial"/>
          <w:b/>
          <w:color w:val="000000"/>
          <w:sz w:val="22"/>
          <w:szCs w:val="22"/>
        </w:rPr>
        <w:t>%):</w:t>
      </w:r>
    </w:p>
    <w:p w14:paraId="1572B2E7" w14:textId="77777777" w:rsidR="00F51D22" w:rsidRPr="00DA1764" w:rsidRDefault="00F51D22" w:rsidP="007F2E2D">
      <w:pPr>
        <w:pStyle w:val="BodyText"/>
        <w:keepNext/>
        <w:tabs>
          <w:tab w:val="right" w:pos="6804"/>
          <w:tab w:val="right" w:pos="7938"/>
        </w:tabs>
        <w:jc w:val="left"/>
        <w:outlineLvl w:val="4"/>
        <w:rPr>
          <w:rFonts w:cs="Arial"/>
          <w:b/>
          <w:color w:val="000000"/>
          <w:sz w:val="22"/>
          <w:szCs w:val="22"/>
        </w:rPr>
      </w:pPr>
    </w:p>
    <w:p w14:paraId="3DB76907" w14:textId="24C3131F" w:rsidR="004222B5" w:rsidRPr="00BB5AB9" w:rsidRDefault="004222B5" w:rsidP="009578D3">
      <w:pPr>
        <w:jc w:val="both"/>
        <w:rPr>
          <w:rFonts w:ascii="Times New Roman" w:hAnsi="Times New Roman"/>
          <w:b w:val="0"/>
          <w:sz w:val="22"/>
          <w:szCs w:val="22"/>
        </w:rPr>
      </w:pPr>
      <w:r w:rsidRPr="006367BD">
        <w:rPr>
          <w:rFonts w:ascii="Times New Roman" w:hAnsi="Times New Roman"/>
          <w:b w:val="0"/>
          <w:sz w:val="22"/>
          <w:szCs w:val="22"/>
        </w:rPr>
        <w:t>Ο συντελεστής διάχυσης, D</w:t>
      </w:r>
      <w:r w:rsidRPr="006367BD">
        <w:rPr>
          <w:rFonts w:ascii="Times New Roman" w:hAnsi="Times New Roman"/>
          <w:b w:val="0"/>
          <w:sz w:val="22"/>
          <w:szCs w:val="22"/>
          <w:vertAlign w:val="subscript"/>
        </w:rPr>
        <w:t>AB</w:t>
      </w:r>
      <w:r w:rsidRPr="006367BD">
        <w:rPr>
          <w:rFonts w:ascii="Times New Roman" w:hAnsi="Times New Roman"/>
          <w:b w:val="0"/>
          <w:sz w:val="22"/>
          <w:szCs w:val="22"/>
        </w:rPr>
        <w:t xml:space="preserve">, για αέρια μίγματα αργού-οξυγόνου σε </w:t>
      </w:r>
      <w:r w:rsidR="00DC5D11">
        <w:rPr>
          <w:rFonts w:ascii="Times New Roman" w:hAnsi="Times New Roman"/>
          <w:b w:val="0"/>
          <w:sz w:val="22"/>
          <w:szCs w:val="22"/>
        </w:rPr>
        <w:t>θερμοκρασία 293.2 Κ και ολική πίεση</w:t>
      </w:r>
      <w:r w:rsidRPr="006367BD">
        <w:rPr>
          <w:rFonts w:ascii="Times New Roman" w:hAnsi="Times New Roman"/>
          <w:b w:val="0"/>
          <w:sz w:val="22"/>
          <w:szCs w:val="22"/>
        </w:rPr>
        <w:t xml:space="preserve"> 1 </w:t>
      </w:r>
      <w:r w:rsidRPr="006367BD">
        <w:rPr>
          <w:rFonts w:ascii="Times New Roman" w:hAnsi="Times New Roman"/>
          <w:b w:val="0"/>
          <w:sz w:val="22"/>
          <w:szCs w:val="22"/>
          <w:lang w:val="en-US"/>
        </w:rPr>
        <w:t>atm</w:t>
      </w:r>
      <w:r w:rsidRPr="006367BD">
        <w:rPr>
          <w:rFonts w:ascii="Times New Roman" w:hAnsi="Times New Roman"/>
          <w:b w:val="0"/>
          <w:sz w:val="22"/>
          <w:szCs w:val="22"/>
        </w:rPr>
        <w:t>, έχει προσδιοριστεί πειραματ</w:t>
      </w:r>
      <w:r w:rsidR="006367BD">
        <w:rPr>
          <w:rFonts w:ascii="Times New Roman" w:hAnsi="Times New Roman"/>
          <w:b w:val="0"/>
          <w:sz w:val="22"/>
          <w:szCs w:val="22"/>
        </w:rPr>
        <w:t>ικά και έχει βρεθεί ίσος με 0.2</w:t>
      </w:r>
      <w:r w:rsidRPr="006367BD">
        <w:rPr>
          <w:rFonts w:ascii="Times New Roman" w:hAnsi="Times New Roman"/>
          <w:b w:val="0"/>
          <w:sz w:val="22"/>
          <w:szCs w:val="22"/>
        </w:rPr>
        <w:t xml:space="preserve"> </w:t>
      </w:r>
      <w:r w:rsidRPr="006367BD">
        <w:rPr>
          <w:rFonts w:ascii="Times New Roman" w:hAnsi="Times New Roman"/>
          <w:b w:val="0"/>
          <w:sz w:val="22"/>
          <w:szCs w:val="22"/>
          <w:lang w:val="en-US"/>
        </w:rPr>
        <w:t>cm</w:t>
      </w:r>
      <w:r w:rsidRPr="006367BD">
        <w:rPr>
          <w:rFonts w:ascii="Times New Roman" w:hAnsi="Times New Roman"/>
          <w:b w:val="0"/>
          <w:sz w:val="22"/>
          <w:szCs w:val="22"/>
          <w:vertAlign w:val="superscript"/>
        </w:rPr>
        <w:t>2</w:t>
      </w:r>
      <w:r w:rsidRPr="006367BD">
        <w:rPr>
          <w:rFonts w:ascii="Times New Roman" w:hAnsi="Times New Roman"/>
          <w:b w:val="0"/>
          <w:sz w:val="22"/>
          <w:szCs w:val="22"/>
        </w:rPr>
        <w:t>/</w:t>
      </w:r>
      <w:r w:rsidR="006143D8" w:rsidRPr="006367BD">
        <w:rPr>
          <w:rFonts w:ascii="Times New Roman" w:hAnsi="Times New Roman"/>
          <w:b w:val="0"/>
          <w:sz w:val="22"/>
          <w:szCs w:val="22"/>
          <w:lang w:val="en-US"/>
        </w:rPr>
        <w:t>s</w:t>
      </w:r>
      <w:r w:rsidRPr="006367BD">
        <w:rPr>
          <w:rFonts w:ascii="Times New Roman" w:hAnsi="Times New Roman"/>
          <w:b w:val="0"/>
          <w:sz w:val="22"/>
          <w:szCs w:val="22"/>
        </w:rPr>
        <w:t>.</w:t>
      </w:r>
      <w:r w:rsidR="00DA1764" w:rsidRPr="00DA1764">
        <w:rPr>
          <w:rFonts w:ascii="Times New Roman" w:hAnsi="Times New Roman"/>
          <w:b w:val="0"/>
          <w:sz w:val="22"/>
          <w:szCs w:val="22"/>
        </w:rPr>
        <w:t xml:space="preserve"> </w:t>
      </w:r>
      <w:r w:rsidR="00DA1764">
        <w:rPr>
          <w:rFonts w:ascii="Times New Roman" w:hAnsi="Times New Roman"/>
          <w:b w:val="0"/>
          <w:sz w:val="22"/>
          <w:szCs w:val="22"/>
        </w:rPr>
        <w:t>Το μοριακό βάρος του</w:t>
      </w:r>
      <w:r w:rsidR="00DA1764" w:rsidRPr="00F06D01">
        <w:rPr>
          <w:rFonts w:ascii="Times New Roman" w:hAnsi="Times New Roman"/>
          <w:b w:val="0"/>
          <w:sz w:val="22"/>
          <w:szCs w:val="22"/>
        </w:rPr>
        <w:t xml:space="preserve"> </w:t>
      </w:r>
      <w:r w:rsidR="00DA1764">
        <w:rPr>
          <w:rFonts w:ascii="Times New Roman" w:hAnsi="Times New Roman"/>
          <w:b w:val="0"/>
          <w:sz w:val="22"/>
          <w:szCs w:val="22"/>
        </w:rPr>
        <w:t>αργού</w:t>
      </w:r>
      <w:r w:rsidR="00DA1764" w:rsidRPr="00F06D01">
        <w:rPr>
          <w:rFonts w:ascii="Times New Roman" w:hAnsi="Times New Roman"/>
          <w:b w:val="0"/>
          <w:sz w:val="22"/>
          <w:szCs w:val="22"/>
        </w:rPr>
        <w:t xml:space="preserve"> είναι </w:t>
      </w:r>
      <w:r w:rsidR="00DA1764">
        <w:rPr>
          <w:rFonts w:ascii="Times New Roman" w:hAnsi="Times New Roman"/>
          <w:b w:val="0"/>
          <w:sz w:val="22"/>
          <w:szCs w:val="22"/>
        </w:rPr>
        <w:t>40</w:t>
      </w:r>
      <w:r w:rsidR="00DA1764" w:rsidRPr="00B2251C">
        <w:rPr>
          <w:rFonts w:ascii="Times New Roman" w:hAnsi="Times New Roman"/>
          <w:b w:val="0"/>
          <w:sz w:val="22"/>
          <w:szCs w:val="22"/>
        </w:rPr>
        <w:t xml:space="preserve"> </w:t>
      </w:r>
      <w:r w:rsidR="00DA1764">
        <w:rPr>
          <w:rFonts w:ascii="Times New Roman" w:hAnsi="Times New Roman"/>
          <w:b w:val="0"/>
          <w:sz w:val="22"/>
          <w:szCs w:val="22"/>
          <w:lang w:val="en-US"/>
        </w:rPr>
        <w:t>g</w:t>
      </w:r>
      <w:r w:rsidR="00DA1764" w:rsidRPr="00B2251C">
        <w:rPr>
          <w:rFonts w:ascii="Times New Roman" w:hAnsi="Times New Roman"/>
          <w:b w:val="0"/>
          <w:sz w:val="22"/>
          <w:szCs w:val="22"/>
        </w:rPr>
        <w:t>/</w:t>
      </w:r>
      <w:r w:rsidR="00DA1764">
        <w:rPr>
          <w:rFonts w:ascii="Times New Roman" w:hAnsi="Times New Roman"/>
          <w:b w:val="0"/>
          <w:sz w:val="22"/>
          <w:szCs w:val="22"/>
          <w:lang w:val="en-US"/>
        </w:rPr>
        <w:t>mol</w:t>
      </w:r>
      <w:r w:rsidR="00BB5AB9" w:rsidRPr="00BB5AB9">
        <w:rPr>
          <w:rFonts w:ascii="Times New Roman" w:hAnsi="Times New Roman"/>
          <w:b w:val="0"/>
          <w:sz w:val="22"/>
          <w:szCs w:val="22"/>
        </w:rPr>
        <w:t xml:space="preserve">, </w:t>
      </w:r>
      <w:r w:rsidR="00BB5AB9">
        <w:rPr>
          <w:rFonts w:ascii="Times New Roman" w:hAnsi="Times New Roman"/>
          <w:b w:val="0"/>
          <w:sz w:val="22"/>
          <w:szCs w:val="22"/>
        </w:rPr>
        <w:t xml:space="preserve">ενώ η κρίσιμη πίεση και θερμοκρασία 48 </w:t>
      </w:r>
      <w:r w:rsidR="00BB5AB9">
        <w:rPr>
          <w:rFonts w:ascii="Times New Roman" w:hAnsi="Times New Roman"/>
          <w:b w:val="0"/>
          <w:sz w:val="22"/>
          <w:szCs w:val="22"/>
          <w:lang w:val="en-US"/>
        </w:rPr>
        <w:t>atm</w:t>
      </w:r>
      <w:r w:rsidR="00BB5AB9" w:rsidRPr="00BB5AB9">
        <w:rPr>
          <w:rFonts w:ascii="Times New Roman" w:hAnsi="Times New Roman"/>
          <w:b w:val="0"/>
          <w:sz w:val="22"/>
          <w:szCs w:val="22"/>
        </w:rPr>
        <w:t xml:space="preserve"> </w:t>
      </w:r>
      <w:r w:rsidR="00BB5AB9">
        <w:rPr>
          <w:rFonts w:ascii="Times New Roman" w:hAnsi="Times New Roman"/>
          <w:b w:val="0"/>
          <w:sz w:val="22"/>
          <w:szCs w:val="22"/>
        </w:rPr>
        <w:t xml:space="preserve">και 151 Κ. Για το οξυγόνο, οι αντίστοιχες τιμές είναι 49.7 </w:t>
      </w:r>
      <w:r w:rsidR="00BB5AB9">
        <w:rPr>
          <w:rFonts w:ascii="Times New Roman" w:hAnsi="Times New Roman"/>
          <w:b w:val="0"/>
          <w:sz w:val="22"/>
          <w:szCs w:val="22"/>
          <w:lang w:val="en-US"/>
        </w:rPr>
        <w:t>atm</w:t>
      </w:r>
      <w:r w:rsidR="00BB5AB9" w:rsidRPr="00BB5AB9">
        <w:rPr>
          <w:rFonts w:ascii="Times New Roman" w:hAnsi="Times New Roman"/>
          <w:b w:val="0"/>
          <w:sz w:val="22"/>
          <w:szCs w:val="22"/>
        </w:rPr>
        <w:t xml:space="preserve"> </w:t>
      </w:r>
      <w:r w:rsidR="00BB5AB9">
        <w:rPr>
          <w:rFonts w:ascii="Times New Roman" w:hAnsi="Times New Roman"/>
          <w:b w:val="0"/>
          <w:sz w:val="22"/>
          <w:szCs w:val="22"/>
        </w:rPr>
        <w:t>και 154.4 Κ.</w:t>
      </w:r>
    </w:p>
    <w:p w14:paraId="4044FD98" w14:textId="77777777" w:rsidR="00DA1764" w:rsidRPr="00DA1764" w:rsidRDefault="00DA1764" w:rsidP="009578D3">
      <w:pPr>
        <w:jc w:val="both"/>
        <w:rPr>
          <w:rFonts w:ascii="Times New Roman" w:hAnsi="Times New Roman"/>
          <w:b w:val="0"/>
          <w:sz w:val="22"/>
          <w:szCs w:val="22"/>
          <w:u w:val="single"/>
        </w:rPr>
      </w:pPr>
    </w:p>
    <w:p w14:paraId="31C19812" w14:textId="77777777" w:rsidR="004222B5" w:rsidRPr="006367BD" w:rsidRDefault="004222B5" w:rsidP="009578D3">
      <w:pPr>
        <w:jc w:val="both"/>
        <w:rPr>
          <w:rFonts w:ascii="Times New Roman" w:hAnsi="Times New Roman"/>
          <w:b w:val="0"/>
          <w:sz w:val="22"/>
          <w:szCs w:val="22"/>
          <w:u w:val="single"/>
        </w:rPr>
      </w:pPr>
      <w:r w:rsidRPr="006367BD">
        <w:rPr>
          <w:rFonts w:ascii="Times New Roman" w:hAnsi="Times New Roman"/>
          <w:b w:val="0"/>
          <w:sz w:val="22"/>
          <w:szCs w:val="22"/>
          <w:lang w:val="en-US"/>
        </w:rPr>
        <w:t>A</w:t>
      </w:r>
      <w:r w:rsidRPr="006367BD">
        <w:rPr>
          <w:rFonts w:ascii="Times New Roman" w:hAnsi="Times New Roman"/>
          <w:b w:val="0"/>
          <w:sz w:val="22"/>
          <w:szCs w:val="22"/>
        </w:rPr>
        <w:t xml:space="preserve">) Προσδιορίστε τον συντελεστή διάχυσης χρησιμοποιώντας την εμπειρική έκφραση που προτείνουν οι </w:t>
      </w:r>
      <w:r w:rsidRPr="006367BD">
        <w:rPr>
          <w:rFonts w:ascii="Times New Roman" w:hAnsi="Times New Roman"/>
          <w:b w:val="0"/>
          <w:sz w:val="22"/>
          <w:szCs w:val="22"/>
          <w:lang w:val="en-US"/>
        </w:rPr>
        <w:t>Slattery</w:t>
      </w:r>
      <w:r w:rsidR="00340CFB">
        <w:rPr>
          <w:rFonts w:ascii="Times New Roman" w:hAnsi="Times New Roman"/>
          <w:b w:val="0"/>
          <w:sz w:val="22"/>
          <w:szCs w:val="22"/>
        </w:rPr>
        <w:t xml:space="preserve"> και</w:t>
      </w:r>
      <w:r w:rsidRPr="006367BD">
        <w:rPr>
          <w:rFonts w:ascii="Times New Roman" w:hAnsi="Times New Roman"/>
          <w:b w:val="0"/>
          <w:sz w:val="22"/>
          <w:szCs w:val="22"/>
        </w:rPr>
        <w:t xml:space="preserve"> </w:t>
      </w:r>
      <w:r w:rsidRPr="006367BD">
        <w:rPr>
          <w:rFonts w:ascii="Times New Roman" w:hAnsi="Times New Roman"/>
          <w:b w:val="0"/>
          <w:sz w:val="22"/>
          <w:szCs w:val="22"/>
          <w:lang w:val="en-US"/>
        </w:rPr>
        <w:t>Bird</w:t>
      </w:r>
      <w:r w:rsidRPr="006367BD">
        <w:rPr>
          <w:rFonts w:ascii="Times New Roman" w:hAnsi="Times New Roman"/>
          <w:b w:val="0"/>
          <w:sz w:val="22"/>
          <w:szCs w:val="22"/>
        </w:rPr>
        <w:t xml:space="preserve"> για αέρια μίγματα σε χαμηλές πιέσεις:</w:t>
      </w:r>
    </w:p>
    <w:p w14:paraId="6AF3BAEF" w14:textId="77777777" w:rsidR="004222B5" w:rsidRPr="006367BD" w:rsidRDefault="004222B5" w:rsidP="009578D3">
      <w:pPr>
        <w:ind w:left="-567"/>
        <w:jc w:val="center"/>
        <w:rPr>
          <w:rFonts w:ascii="Times New Roman" w:hAnsi="Times New Roman"/>
          <w:b w:val="0"/>
          <w:sz w:val="22"/>
          <w:szCs w:val="22"/>
          <w:lang w:val="en-US"/>
        </w:rPr>
      </w:pPr>
      <w:r w:rsidRPr="006367BD">
        <w:rPr>
          <w:rFonts w:ascii="Times New Roman" w:hAnsi="Times New Roman"/>
          <w:b w:val="0"/>
          <w:position w:val="-72"/>
          <w:sz w:val="22"/>
          <w:szCs w:val="22"/>
          <w:lang w:val="en-US"/>
        </w:rPr>
        <w:object w:dxaOrig="5000" w:dyaOrig="1240" w14:anchorId="7B33B2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2pt;height:61.8pt" o:ole="">
            <v:imagedata r:id="rId7" o:title=""/>
          </v:shape>
          <o:OLEObject Type="Embed" ProgID="Equation.DSMT4" ShapeID="_x0000_i1025" DrawAspect="Content" ObjectID="_1608363565" r:id="rId8"/>
        </w:object>
      </w:r>
    </w:p>
    <w:p w14:paraId="23575F35" w14:textId="77777777" w:rsidR="004222B5" w:rsidRPr="009578D3" w:rsidRDefault="004222B5" w:rsidP="009578D3">
      <w:pPr>
        <w:ind w:left="-567" w:firstLine="1287"/>
        <w:jc w:val="both"/>
        <w:rPr>
          <w:rFonts w:ascii="Times New Roman" w:hAnsi="Times New Roman"/>
          <w:b w:val="0"/>
          <w:sz w:val="22"/>
          <w:szCs w:val="22"/>
          <w:u w:val="single"/>
          <w:lang w:val="en-US"/>
        </w:rPr>
      </w:pPr>
      <w:r w:rsidRPr="006367BD">
        <w:rPr>
          <w:rFonts w:ascii="Times New Roman" w:hAnsi="Times New Roman"/>
          <w:b w:val="0"/>
          <w:sz w:val="22"/>
          <w:szCs w:val="22"/>
        </w:rPr>
        <w:t xml:space="preserve">όπου </w:t>
      </w:r>
      <w:r w:rsidRPr="006367BD">
        <w:rPr>
          <w:rFonts w:ascii="Times New Roman" w:hAnsi="Times New Roman"/>
          <w:b w:val="0"/>
          <w:position w:val="-24"/>
          <w:sz w:val="22"/>
          <w:szCs w:val="22"/>
          <w:lang w:val="en-US"/>
        </w:rPr>
        <w:object w:dxaOrig="2980" w:dyaOrig="660" w14:anchorId="0961A892">
          <v:shape id="_x0000_i1026" type="#_x0000_t75" style="width:148.8pt;height:33.6pt" o:ole="">
            <v:imagedata r:id="rId9" o:title=""/>
          </v:shape>
          <o:OLEObject Type="Embed" ProgID="Equation.DSMT4" ShapeID="_x0000_i1026" DrawAspect="Content" ObjectID="_1608363566" r:id="rId10"/>
        </w:object>
      </w:r>
      <w:r w:rsidRPr="006367BD">
        <w:rPr>
          <w:rFonts w:ascii="Times New Roman" w:hAnsi="Times New Roman"/>
          <w:b w:val="0"/>
          <w:sz w:val="22"/>
          <w:szCs w:val="22"/>
        </w:rPr>
        <w:t xml:space="preserve">. </w:t>
      </w:r>
    </w:p>
    <w:p w14:paraId="69EC3BCF" w14:textId="77777777" w:rsidR="006367BD" w:rsidRDefault="006143D8" w:rsidP="009578D3">
      <w:pPr>
        <w:jc w:val="both"/>
        <w:rPr>
          <w:rFonts w:ascii="Times New Roman" w:hAnsi="Times New Roman"/>
          <w:b w:val="0"/>
          <w:sz w:val="22"/>
          <w:szCs w:val="22"/>
        </w:rPr>
      </w:pPr>
      <w:r w:rsidRPr="006367BD">
        <w:rPr>
          <w:rFonts w:ascii="Times New Roman" w:hAnsi="Times New Roman"/>
          <w:b w:val="0"/>
          <w:sz w:val="22"/>
          <w:szCs w:val="22"/>
        </w:rPr>
        <w:t>H ανάλυση</w:t>
      </w:r>
      <w:r w:rsidR="004222B5" w:rsidRPr="006367BD">
        <w:rPr>
          <w:rFonts w:ascii="Times New Roman" w:hAnsi="Times New Roman"/>
          <w:b w:val="0"/>
          <w:sz w:val="22"/>
          <w:szCs w:val="22"/>
        </w:rPr>
        <w:t xml:space="preserve"> </w:t>
      </w:r>
      <w:r w:rsidR="006367BD">
        <w:rPr>
          <w:rFonts w:ascii="Times New Roman" w:hAnsi="Times New Roman"/>
          <w:b w:val="0"/>
          <w:sz w:val="22"/>
          <w:szCs w:val="22"/>
        </w:rPr>
        <w:t xml:space="preserve">των </w:t>
      </w:r>
      <w:r w:rsidR="004222B5" w:rsidRPr="006367BD">
        <w:rPr>
          <w:rFonts w:ascii="Times New Roman" w:hAnsi="Times New Roman"/>
          <w:b w:val="0"/>
          <w:sz w:val="22"/>
          <w:szCs w:val="22"/>
        </w:rPr>
        <w:t>πειραματικών αποτελεσμάτων έχει δώσει τις ακόλουθες τιμές για τις παραμέτρους a, b:</w:t>
      </w:r>
      <w:r w:rsidRPr="006367BD">
        <w:rPr>
          <w:rFonts w:ascii="Times New Roman" w:hAnsi="Times New Roman"/>
          <w:b w:val="0"/>
          <w:sz w:val="22"/>
          <w:szCs w:val="22"/>
        </w:rPr>
        <w:tab/>
      </w:r>
    </w:p>
    <w:p w14:paraId="26BF5FF3" w14:textId="3DA74145" w:rsidR="004222B5" w:rsidRPr="006367BD" w:rsidRDefault="004222B5" w:rsidP="009578D3">
      <w:pPr>
        <w:jc w:val="both"/>
        <w:rPr>
          <w:rFonts w:ascii="Times New Roman" w:hAnsi="Times New Roman"/>
          <w:b w:val="0"/>
          <w:sz w:val="22"/>
          <w:szCs w:val="22"/>
          <w:u w:val="single"/>
        </w:rPr>
      </w:pPr>
      <w:r w:rsidRPr="006367BD">
        <w:rPr>
          <w:rFonts w:ascii="Times New Roman" w:hAnsi="Times New Roman"/>
          <w:b w:val="0"/>
          <w:sz w:val="22"/>
          <w:szCs w:val="22"/>
        </w:rPr>
        <w:t>Για μη</w:t>
      </w:r>
      <w:r w:rsidR="00A41A8F">
        <w:rPr>
          <w:rFonts w:ascii="Times New Roman" w:hAnsi="Times New Roman"/>
          <w:b w:val="0"/>
          <w:sz w:val="22"/>
          <w:szCs w:val="22"/>
        </w:rPr>
        <w:t xml:space="preserve"> </w:t>
      </w:r>
      <w:r w:rsidRPr="006367BD">
        <w:rPr>
          <w:rFonts w:ascii="Times New Roman" w:hAnsi="Times New Roman"/>
          <w:b w:val="0"/>
          <w:sz w:val="22"/>
          <w:szCs w:val="22"/>
        </w:rPr>
        <w:t xml:space="preserve">πολικά ζεύγη αερίων: </w:t>
      </w:r>
      <w:r w:rsidR="00026D5C" w:rsidRPr="00026D5C">
        <w:rPr>
          <w:rFonts w:ascii="Times New Roman" w:hAnsi="Times New Roman"/>
          <w:b w:val="0"/>
          <w:sz w:val="22"/>
          <w:szCs w:val="22"/>
        </w:rPr>
        <w:fldChar w:fldCharType="begin"/>
      </w:r>
      <w:r w:rsidR="00026D5C" w:rsidRPr="00026D5C">
        <w:rPr>
          <w:rFonts w:ascii="Times New Roman" w:hAnsi="Times New Roman"/>
          <w:b w:val="0"/>
          <w:sz w:val="22"/>
          <w:szCs w:val="22"/>
        </w:rPr>
        <w:instrText xml:space="preserve"> QUOTE </w:instrText>
      </w:r>
      <w:r w:rsidR="00026D5C" w:rsidRPr="00026D5C">
        <w:rPr>
          <w:position w:val="-5"/>
        </w:rPr>
        <w:pict w14:anchorId="49739127">
          <v:shape id="_x0000_i1027" type="#_x0000_t75" style="width:72.6pt;height:13.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6331&quot;/&gt;&lt;wsp:rsid wsp:val=&quot;00002677&quot;/&gt;&lt;wsp:rsid wsp:val=&quot;000052BA&quot;/&gt;&lt;wsp:rsid wsp:val=&quot;000158D4&quot;/&gt;&lt;wsp:rsid wsp:val=&quot;00026D5C&quot;/&gt;&lt;wsp:rsid wsp:val=&quot;00033566&quot;/&gt;&lt;wsp:rsid wsp:val=&quot;0004147D&quot;/&gt;&lt;wsp:rsid wsp:val=&quot;00043FF8&quot;/&gt;&lt;wsp:rsid wsp:val=&quot;00044CFC&quot;/&gt;&lt;wsp:rsid wsp:val=&quot;00047D4B&quot;/&gt;&lt;wsp:rsid wsp:val=&quot;000504FB&quot;/&gt;&lt;wsp:rsid wsp:val=&quot;00051E5E&quot;/&gt;&lt;wsp:rsid wsp:val=&quot;00072349&quot;/&gt;&lt;wsp:rsid wsp:val=&quot;00072F48&quot;/&gt;&lt;wsp:rsid wsp:val=&quot;000843F6&quot;/&gt;&lt;wsp:rsid wsp:val=&quot;00084E6E&quot;/&gt;&lt;wsp:rsid wsp:val=&quot;00091563&quot;/&gt;&lt;wsp:rsid wsp:val=&quot;00093F15&quot;/&gt;&lt;wsp:rsid wsp:val=&quot;000A314E&quot;/&gt;&lt;wsp:rsid wsp:val=&quot;000A72A3&quot;/&gt;&lt;wsp:rsid wsp:val=&quot;000B5F02&quot;/&gt;&lt;wsp:rsid wsp:val=&quot;000B68AF&quot;/&gt;&lt;wsp:rsid wsp:val=&quot;000B6D53&quot;/&gt;&lt;wsp:rsid wsp:val=&quot;000B7A9B&quot;/&gt;&lt;wsp:rsid wsp:val=&quot;000C1649&quot;/&gt;&lt;wsp:rsid wsp:val=&quot;000D0F6E&quot;/&gt;&lt;wsp:rsid wsp:val=&quot;000E3FAC&quot;/&gt;&lt;wsp:rsid wsp:val=&quot;00117878&quot;/&gt;&lt;wsp:rsid wsp:val=&quot;00120057&quot;/&gt;&lt;wsp:rsid wsp:val=&quot;00120C91&quot;/&gt;&lt;wsp:rsid wsp:val=&quot;001270E0&quot;/&gt;&lt;wsp:rsid wsp:val=&quot;00144DD1&quot;/&gt;&lt;wsp:rsid wsp:val=&quot;001700FA&quot;/&gt;&lt;wsp:rsid wsp:val=&quot;00181819&quot;/&gt;&lt;wsp:rsid wsp:val=&quot;001A3C5B&quot;/&gt;&lt;wsp:rsid wsp:val=&quot;001A3E8B&quot;/&gt;&lt;wsp:rsid wsp:val=&quot;001B1330&quot;/&gt;&lt;wsp:rsid wsp:val=&quot;001D7838&quot;/&gt;&lt;wsp:rsid wsp:val=&quot;001E7D5D&quot;/&gt;&lt;wsp:rsid wsp:val=&quot;001F0709&quot;/&gt;&lt;wsp:rsid wsp:val=&quot;001F16A4&quot;/&gt;&lt;wsp:rsid wsp:val=&quot;001F2563&quot;/&gt;&lt;wsp:rsid wsp:val=&quot;0021357F&quot;/&gt;&lt;wsp:rsid wsp:val=&quot;00213D17&quot;/&gt;&lt;wsp:rsid wsp:val=&quot;00214899&quot;/&gt;&lt;wsp:rsid wsp:val=&quot;00216406&quot;/&gt;&lt;wsp:rsid wsp:val=&quot;00232402&quot;/&gt;&lt;wsp:rsid wsp:val=&quot;00237E41&quot;/&gt;&lt;wsp:rsid wsp:val=&quot;00240ED9&quot;/&gt;&lt;wsp:rsid wsp:val=&quot;002432D3&quot;/&gt;&lt;wsp:rsid wsp:val=&quot;00244D40&quot;/&gt;&lt;wsp:rsid wsp:val=&quot;00250610&quot;/&gt;&lt;wsp:rsid wsp:val=&quot;00253797&quot;/&gt;&lt;wsp:rsid wsp:val=&quot;00256ACD&quot;/&gt;&lt;wsp:rsid wsp:val=&quot;00265EEF&quot;/&gt;&lt;wsp:rsid wsp:val=&quot;00290CD3&quot;/&gt;&lt;wsp:rsid wsp:val=&quot;002A634A&quot;/&gt;&lt;wsp:rsid wsp:val=&quot;002B0F81&quot;/&gt;&lt;wsp:rsid wsp:val=&quot;002C2575&quot;/&gt;&lt;wsp:rsid wsp:val=&quot;002C328E&quot;/&gt;&lt;wsp:rsid wsp:val=&quot;002C5FCA&quot;/&gt;&lt;wsp:rsid wsp:val=&quot;002E2138&quot;/&gt;&lt;wsp:rsid wsp:val=&quot;002E7F22&quot;/&gt;&lt;wsp:rsid wsp:val=&quot;002F1107&quot;/&gt;&lt;wsp:rsid wsp:val=&quot;002F6FF6&quot;/&gt;&lt;wsp:rsid wsp:val=&quot;00307BB2&quot;/&gt;&lt;wsp:rsid wsp:val=&quot;0031592F&quot;/&gt;&lt;wsp:rsid wsp:val=&quot;00316C47&quot;/&gt;&lt;wsp:rsid wsp:val=&quot;003342F9&quot;/&gt;&lt;wsp:rsid wsp:val=&quot;00340CFB&quot;/&gt;&lt;wsp:rsid wsp:val=&quot;003417A1&quot;/&gt;&lt;wsp:rsid wsp:val=&quot;00344853&quot;/&gt;&lt;wsp:rsid wsp:val=&quot;0037084E&quot;/&gt;&lt;wsp:rsid wsp:val=&quot;0037357A&quot;/&gt;&lt;wsp:rsid wsp:val=&quot;00374E1B&quot;/&gt;&lt;wsp:rsid wsp:val=&quot;00377E84&quot;/&gt;&lt;wsp:rsid wsp:val=&quot;00383197&quot;/&gt;&lt;wsp:rsid wsp:val=&quot;00396A44&quot;/&gt;&lt;wsp:rsid wsp:val=&quot;003C0B27&quot;/&gt;&lt;wsp:rsid wsp:val=&quot;003C24B5&quot;/&gt;&lt;wsp:rsid wsp:val=&quot;003D044A&quot;/&gt;&lt;wsp:rsid wsp:val=&quot;003D4F6E&quot;/&gt;&lt;wsp:rsid wsp:val=&quot;003E72C3&quot;/&gt;&lt;wsp:rsid wsp:val=&quot;003F2AC0&quot;/&gt;&lt;wsp:rsid wsp:val=&quot;003F315C&quot;/&gt;&lt;wsp:rsid wsp:val=&quot;00402A00&quot;/&gt;&lt;wsp:rsid wsp:val=&quot;00410555&quot;/&gt;&lt;wsp:rsid wsp:val=&quot;004222B5&quot;/&gt;&lt;wsp:rsid wsp:val=&quot;00450970&quot;/&gt;&lt;wsp:rsid wsp:val=&quot;00452296&quot;/&gt;&lt;wsp:rsid wsp:val=&quot;00454654&quot;/&gt;&lt;wsp:rsid wsp:val=&quot;00463361&quot;/&gt;&lt;wsp:rsid wsp:val=&quot;004643F6&quot;/&gt;&lt;wsp:rsid wsp:val=&quot;00464ADE&quot;/&gt;&lt;wsp:rsid wsp:val=&quot;004726A6&quot;/&gt;&lt;wsp:rsid wsp:val=&quot;00472AB6&quot;/&gt;&lt;wsp:rsid wsp:val=&quot;00474D4C&quot;/&gt;&lt;wsp:rsid wsp:val=&quot;00483970&quot;/&gt;&lt;wsp:rsid wsp:val=&quot;0048504F&quot;/&gt;&lt;wsp:rsid wsp:val=&quot;004A08F8&quot;/&gt;&lt;wsp:rsid wsp:val=&quot;004A5278&quot;/&gt;&lt;wsp:rsid wsp:val=&quot;004B2535&quot;/&gt;&lt;wsp:rsid wsp:val=&quot;004B55AD&quot;/&gt;&lt;wsp:rsid wsp:val=&quot;004D53C2&quot;/&gt;&lt;wsp:rsid wsp:val=&quot;0050457A&quot;/&gt;&lt;wsp:rsid wsp:val=&quot;00512CE8&quot;/&gt;&lt;wsp:rsid wsp:val=&quot;00521CC0&quot;/&gt;&lt;wsp:rsid wsp:val=&quot;0053035C&quot;/&gt;&lt;wsp:rsid wsp:val=&quot;005326FC&quot;/&gt;&lt;wsp:rsid wsp:val=&quot;0053551C&quot;/&gt;&lt;wsp:rsid wsp:val=&quot;0054421B&quot;/&gt;&lt;wsp:rsid wsp:val=&quot;00551D73&quot;/&gt;&lt;wsp:rsid wsp:val=&quot;00554CD4&quot;/&gt;&lt;wsp:rsid wsp:val=&quot;00567FED&quot;/&gt;&lt;wsp:rsid wsp:val=&quot;00570235&quot;/&gt;&lt;wsp:rsid wsp:val=&quot;00576CDF&quot;/&gt;&lt;wsp:rsid wsp:val=&quot;005933D2&quot;/&gt;&lt;wsp:rsid wsp:val=&quot;0059380A&quot;/&gt;&lt;wsp:rsid wsp:val=&quot;005B2DD3&quot;/&gt;&lt;wsp:rsid wsp:val=&quot;005B6D6A&quot;/&gt;&lt;wsp:rsid wsp:val=&quot;005B7081&quot;/&gt;&lt;wsp:rsid wsp:val=&quot;005B7E12&quot;/&gt;&lt;wsp:rsid wsp:val=&quot;005C7362&quot;/&gt;&lt;wsp:rsid wsp:val=&quot;005D3335&quot;/&gt;&lt;wsp:rsid wsp:val=&quot;005D4626&quot;/&gt;&lt;wsp:rsid wsp:val=&quot;005E1E96&quot;/&gt;&lt;wsp:rsid wsp:val=&quot;0060354E&quot;/&gt;&lt;wsp:rsid wsp:val=&quot;00603E7D&quot;/&gt;&lt;wsp:rsid wsp:val=&quot;00612AA9&quot;/&gt;&lt;wsp:rsid wsp:val=&quot;006143D8&quot;/&gt;&lt;wsp:rsid wsp:val=&quot;006367BD&quot;/&gt;&lt;wsp:rsid wsp:val=&quot;00637C13&quot;/&gt;&lt;wsp:rsid wsp:val=&quot;00657043&quot;/&gt;&lt;wsp:rsid wsp:val=&quot;00664089&quot;/&gt;&lt;wsp:rsid wsp:val=&quot;00664C7B&quot;/&gt;&lt;wsp:rsid wsp:val=&quot;006705E3&quot;/&gt;&lt;wsp:rsid wsp:val=&quot;006C0E69&quot;/&gt;&lt;wsp:rsid wsp:val=&quot;006C3DF9&quot;/&gt;&lt;wsp:rsid wsp:val=&quot;006D1D34&quot;/&gt;&lt;wsp:rsid wsp:val=&quot;006E5839&quot;/&gt;&lt;wsp:rsid wsp:val=&quot;006E5E0B&quot;/&gt;&lt;wsp:rsid wsp:val=&quot;006F206D&quot;/&gt;&lt;wsp:rsid wsp:val=&quot;006F69CA&quot;/&gt;&lt;wsp:rsid wsp:val=&quot;00703B9D&quot;/&gt;&lt;wsp:rsid wsp:val=&quot;00706331&quot;/&gt;&lt;wsp:rsid wsp:val=&quot;00713C09&quot;/&gt;&lt;wsp:rsid wsp:val=&quot;00715861&quot;/&gt;&lt;wsp:rsid wsp:val=&quot;00737537&quot;/&gt;&lt;wsp:rsid wsp:val=&quot;00741051&quot;/&gt;&lt;wsp:rsid wsp:val=&quot;007463B0&quot;/&gt;&lt;wsp:rsid wsp:val=&quot;00754F07&quot;/&gt;&lt;wsp:rsid wsp:val=&quot;007604DD&quot;/&gt;&lt;wsp:rsid wsp:val=&quot;0076488D&quot;/&gt;&lt;wsp:rsid wsp:val=&quot;00766A6B&quot;/&gt;&lt;wsp:rsid wsp:val=&quot;00775639&quot;/&gt;&lt;wsp:rsid wsp:val=&quot;00776201&quot;/&gt;&lt;wsp:rsid wsp:val=&quot;007802DD&quot;/&gt;&lt;wsp:rsid wsp:val=&quot;007848A8&quot;/&gt;&lt;wsp:rsid wsp:val=&quot;00790379&quot;/&gt;&lt;wsp:rsid wsp:val=&quot;00793F25&quot;/&gt;&lt;wsp:rsid wsp:val=&quot;00795200&quot;/&gt;&lt;wsp:rsid wsp:val=&quot;007966CE&quot;/&gt;&lt;wsp:rsid wsp:val=&quot;007A5B94&quot;/&gt;&lt;wsp:rsid wsp:val=&quot;007A682D&quot;/&gt;&lt;wsp:rsid wsp:val=&quot;007B457A&quot;/&gt;&lt;wsp:rsid wsp:val=&quot;007B5424&quot;/&gt;&lt;wsp:rsid wsp:val=&quot;007D291F&quot;/&gt;&lt;wsp:rsid wsp:val=&quot;007D42BC&quot;/&gt;&lt;wsp:rsid wsp:val=&quot;007D66E6&quot;/&gt;&lt;wsp:rsid wsp:val=&quot;007E3894&quot;/&gt;&lt;wsp:rsid wsp:val=&quot;007E6675&quot;/&gt;&lt;wsp:rsid wsp:val=&quot;007E7A32&quot;/&gt;&lt;wsp:rsid wsp:val=&quot;007F2E2D&quot;/&gt;&lt;wsp:rsid wsp:val=&quot;007F4B34&quot;/&gt;&lt;wsp:rsid wsp:val=&quot;008062F4&quot;/&gt;&lt;wsp:rsid wsp:val=&quot;008230F9&quot;/&gt;&lt;wsp:rsid wsp:val=&quot;00825A22&quot;/&gt;&lt;wsp:rsid wsp:val=&quot;0083020E&quot;/&gt;&lt;wsp:rsid wsp:val=&quot;008538D4&quot;/&gt;&lt;wsp:rsid wsp:val=&quot;00855FE4&quot;/&gt;&lt;wsp:rsid wsp:val=&quot;00861F24&quot;/&gt;&lt;wsp:rsid wsp:val=&quot;008634DD&quot;/&gt;&lt;wsp:rsid wsp:val=&quot;00864F82&quot;/&gt;&lt;wsp:rsid wsp:val=&quot;00866A0F&quot;/&gt;&lt;wsp:rsid wsp:val=&quot;0087124F&quot;/&gt;&lt;wsp:rsid wsp:val=&quot;008A57F1&quot;/&gt;&lt;wsp:rsid wsp:val=&quot;008B60A4&quot;/&gt;&lt;wsp:rsid wsp:val=&quot;008C5BAC&quot;/&gt;&lt;wsp:rsid wsp:val=&quot;008C7769&quot;/&gt;&lt;wsp:rsid wsp:val=&quot;008D331A&quot;/&gt;&lt;wsp:rsid wsp:val=&quot;008D4E60&quot;/&gt;&lt;wsp:rsid wsp:val=&quot;008D6646&quot;/&gt;&lt;wsp:rsid wsp:val=&quot;008E1259&quot;/&gt;&lt;wsp:rsid wsp:val=&quot;008E2D06&quot;/&gt;&lt;wsp:rsid wsp:val=&quot;008E50DF&quot;/&gt;&lt;wsp:rsid wsp:val=&quot;008F0C7A&quot;/&gt;&lt;wsp:rsid wsp:val=&quot;008F64B4&quot;/&gt;&lt;wsp:rsid wsp:val=&quot;00904750&quot;/&gt;&lt;wsp:rsid wsp:val=&quot;00912D42&quot;/&gt;&lt;wsp:rsid wsp:val=&quot;00926545&quot;/&gt;&lt;wsp:rsid wsp:val=&quot;00935AB5&quot;/&gt;&lt;wsp:rsid wsp:val=&quot;00937D96&quot;/&gt;&lt;wsp:rsid wsp:val=&quot;0094049D&quot;/&gt;&lt;wsp:rsid wsp:val=&quot;00941623&quot;/&gt;&lt;wsp:rsid wsp:val=&quot;00945B96&quot;/&gt;&lt;wsp:rsid wsp:val=&quot;00946F3A&quot;/&gt;&lt;wsp:rsid wsp:val=&quot;00947A85&quot;/&gt;&lt;wsp:rsid wsp:val=&quot;00984293&quot;/&gt;&lt;wsp:rsid wsp:val=&quot;00997756&quot;/&gt;&lt;wsp:rsid wsp:val=&quot;009A2BE5&quot;/&gt;&lt;wsp:rsid wsp:val=&quot;009B1164&quot;/&gt;&lt;wsp:rsid wsp:val=&quot;009B2073&quot;/&gt;&lt;wsp:rsid wsp:val=&quot;009B62F7&quot;/&gt;&lt;wsp:rsid wsp:val=&quot;009C26BA&quot;/&gt;&lt;wsp:rsid wsp:val=&quot;009C4340&quot;/&gt;&lt;wsp:rsid wsp:val=&quot;009E682C&quot;/&gt;&lt;wsp:rsid wsp:val=&quot;009F1169&quot;/&gt;&lt;wsp:rsid wsp:val=&quot;00A102F7&quot;/&gt;&lt;wsp:rsid wsp:val=&quot;00A213ED&quot;/&gt;&lt;wsp:rsid wsp:val=&quot;00A216BC&quot;/&gt;&lt;wsp:rsid wsp:val=&quot;00A26034&quot;/&gt;&lt;wsp:rsid wsp:val=&quot;00A32CC0&quot;/&gt;&lt;wsp:rsid wsp:val=&quot;00A41A8F&quot;/&gt;&lt;wsp:rsid wsp:val=&quot;00A4766B&quot;/&gt;&lt;wsp:rsid wsp:val=&quot;00A5328C&quot;/&gt;&lt;wsp:rsid wsp:val=&quot;00A53856&quot;/&gt;&lt;wsp:rsid wsp:val=&quot;00A54D9C&quot;/&gt;&lt;wsp:rsid wsp:val=&quot;00A62AAF&quot;/&gt;&lt;wsp:rsid wsp:val=&quot;00A63E1E&quot;/&gt;&lt;wsp:rsid wsp:val=&quot;00A6452D&quot;/&gt;&lt;wsp:rsid wsp:val=&quot;00A6540A&quot;/&gt;&lt;wsp:rsid wsp:val=&quot;00A73514&quot;/&gt;&lt;wsp:rsid wsp:val=&quot;00A76581&quot;/&gt;&lt;wsp:rsid wsp:val=&quot;00A774EF&quot;/&gt;&lt;wsp:rsid wsp:val=&quot;00A876EC&quot;/&gt;&lt;wsp:rsid wsp:val=&quot;00AA4AF7&quot;/&gt;&lt;wsp:rsid wsp:val=&quot;00AA63B5&quot;/&gt;&lt;wsp:rsid wsp:val=&quot;00AC1F14&quot;/&gt;&lt;wsp:rsid wsp:val=&quot;00AD0AFD&quot;/&gt;&lt;wsp:rsid wsp:val=&quot;00AD6D8A&quot;/&gt;&lt;wsp:rsid wsp:val=&quot;00AE0FB2&quot;/&gt;&lt;wsp:rsid wsp:val=&quot;00AE2F83&quot;/&gt;&lt;wsp:rsid wsp:val=&quot;00AF01EB&quot;/&gt;&lt;wsp:rsid wsp:val=&quot;00AF2887&quot;/&gt;&lt;wsp:rsid wsp:val=&quot;00AF597A&quot;/&gt;&lt;wsp:rsid wsp:val=&quot;00B119B7&quot;/&gt;&lt;wsp:rsid wsp:val=&quot;00B13F3D&quot;/&gt;&lt;wsp:rsid wsp:val=&quot;00B14EBC&quot;/&gt;&lt;wsp:rsid wsp:val=&quot;00B2251C&quot;/&gt;&lt;wsp:rsid wsp:val=&quot;00B41712&quot;/&gt;&lt;wsp:rsid wsp:val=&quot;00B451EB&quot;/&gt;&lt;wsp:rsid wsp:val=&quot;00B51193&quot;/&gt;&lt;wsp:rsid wsp:val=&quot;00B6082D&quot;/&gt;&lt;wsp:rsid wsp:val=&quot;00B6094F&quot;/&gt;&lt;wsp:rsid wsp:val=&quot;00B707DF&quot;/&gt;&lt;wsp:rsid wsp:val=&quot;00B73E72&quot;/&gt;&lt;wsp:rsid wsp:val=&quot;00B77A75&quot;/&gt;&lt;wsp:rsid wsp:val=&quot;00B86659&quot;/&gt;&lt;wsp:rsid wsp:val=&quot;00B92ADD&quot;/&gt;&lt;wsp:rsid wsp:val=&quot;00B9342C&quot;/&gt;&lt;wsp:rsid wsp:val=&quot;00BA14B5&quot;/&gt;&lt;wsp:rsid wsp:val=&quot;00BA731D&quot;/&gt;&lt;wsp:rsid wsp:val=&quot;00BA751D&quot;/&gt;&lt;wsp:rsid wsp:val=&quot;00BB1EC5&quot;/&gt;&lt;wsp:rsid wsp:val=&quot;00BB56C5&quot;/&gt;&lt;wsp:rsid wsp:val=&quot;00BB5AB9&quot;/&gt;&lt;wsp:rsid wsp:val=&quot;00BD148C&quot;/&gt;&lt;wsp:rsid wsp:val=&quot;00BE007E&quot;/&gt;&lt;wsp:rsid wsp:val=&quot;00BF63C7&quot;/&gt;&lt;wsp:rsid wsp:val=&quot;00C07001&quot;/&gt;&lt;wsp:rsid wsp:val=&quot;00C12FE3&quot;/&gt;&lt;wsp:rsid wsp:val=&quot;00C13C15&quot;/&gt;&lt;wsp:rsid wsp:val=&quot;00C1661E&quot;/&gt;&lt;wsp:rsid wsp:val=&quot;00C245AB&quot;/&gt;&lt;wsp:rsid wsp:val=&quot;00C26406&quot;/&gt;&lt;wsp:rsid wsp:val=&quot;00C26CE6&quot;/&gt;&lt;wsp:rsid wsp:val=&quot;00C27593&quot;/&gt;&lt;wsp:rsid wsp:val=&quot;00C3241B&quot;/&gt;&lt;wsp:rsid wsp:val=&quot;00C372B3&quot;/&gt;&lt;wsp:rsid wsp:val=&quot;00C40F5B&quot;/&gt;&lt;wsp:rsid wsp:val=&quot;00C430EA&quot;/&gt;&lt;wsp:rsid wsp:val=&quot;00C449A1&quot;/&gt;&lt;wsp:rsid wsp:val=&quot;00C5199B&quot;/&gt;&lt;wsp:rsid wsp:val=&quot;00C6256C&quot;/&gt;&lt;wsp:rsid wsp:val=&quot;00C73277&quot;/&gt;&lt;wsp:rsid wsp:val=&quot;00C7578B&quot;/&gt;&lt;wsp:rsid wsp:val=&quot;00C81F52&quot;/&gt;&lt;wsp:rsid wsp:val=&quot;00C930B8&quot;/&gt;&lt;wsp:rsid wsp:val=&quot;00CB30F6&quot;/&gt;&lt;wsp:rsid wsp:val=&quot;00CB3EEE&quot;/&gt;&lt;wsp:rsid wsp:val=&quot;00CB41A1&quot;/&gt;&lt;wsp:rsid wsp:val=&quot;00CD094F&quot;/&gt;&lt;wsp:rsid wsp:val=&quot;00CD7700&quot;/&gt;&lt;wsp:rsid wsp:val=&quot;00CE40BB&quot;/&gt;&lt;wsp:rsid wsp:val=&quot;00CF70F1&quot;/&gt;&lt;wsp:rsid wsp:val=&quot;00D10C68&quot;/&gt;&lt;wsp:rsid wsp:val=&quot;00D155AF&quot;/&gt;&lt;wsp:rsid wsp:val=&quot;00D27446&quot;/&gt;&lt;wsp:rsid wsp:val=&quot;00D305AF&quot;/&gt;&lt;wsp:rsid wsp:val=&quot;00D30E66&quot;/&gt;&lt;wsp:rsid wsp:val=&quot;00D314A7&quot;/&gt;&lt;wsp:rsid wsp:val=&quot;00D37454&quot;/&gt;&lt;wsp:rsid wsp:val=&quot;00D4057F&quot;/&gt;&lt;wsp:rsid wsp:val=&quot;00D45102&quot;/&gt;&lt;wsp:rsid wsp:val=&quot;00D472CC&quot;/&gt;&lt;wsp:rsid wsp:val=&quot;00D51E9B&quot;/&gt;&lt;wsp:rsid wsp:val=&quot;00D62370&quot;/&gt;&lt;wsp:rsid wsp:val=&quot;00D747D7&quot;/&gt;&lt;wsp:rsid wsp:val=&quot;00D8392D&quot;/&gt;&lt;wsp:rsid wsp:val=&quot;00D847AB&quot;/&gt;&lt;wsp:rsid wsp:val=&quot;00D87146&quot;/&gt;&lt;wsp:rsid wsp:val=&quot;00D937B0&quot;/&gt;&lt;wsp:rsid wsp:val=&quot;00D97778&quot;/&gt;&lt;wsp:rsid wsp:val=&quot;00DA1764&quot;/&gt;&lt;wsp:rsid wsp:val=&quot;00DA1E3A&quot;/&gt;&lt;wsp:rsid wsp:val=&quot;00DC009C&quot;/&gt;&lt;wsp:rsid wsp:val=&quot;00DC127C&quot;/&gt;&lt;wsp:rsid wsp:val=&quot;00DC4B7E&quot;/&gt;&lt;wsp:rsid wsp:val=&quot;00DC5D11&quot;/&gt;&lt;wsp:rsid wsp:val=&quot;00DD0925&quot;/&gt;&lt;wsp:rsid wsp:val=&quot;00DD4DF9&quot;/&gt;&lt;wsp:rsid wsp:val=&quot;00DE5631&quot;/&gt;&lt;wsp:rsid wsp:val=&quot;00DF2A46&quot;/&gt;&lt;wsp:rsid wsp:val=&quot;00DF3EA2&quot;/&gt;&lt;wsp:rsid wsp:val=&quot;00DF68B8&quot;/&gt;&lt;wsp:rsid wsp:val=&quot;00E04DA2&quot;/&gt;&lt;wsp:rsid wsp:val=&quot;00E15E02&quot;/&gt;&lt;wsp:rsid wsp:val=&quot;00E20A62&quot;/&gt;&lt;wsp:rsid wsp:val=&quot;00E22240&quot;/&gt;&lt;wsp:rsid wsp:val=&quot;00E247BD&quot;/&gt;&lt;wsp:rsid wsp:val=&quot;00E25D30&quot;/&gt;&lt;wsp:rsid wsp:val=&quot;00E357CF&quot;/&gt;&lt;wsp:rsid wsp:val=&quot;00E35EE3&quot;/&gt;&lt;wsp:rsid wsp:val=&quot;00E417EC&quot;/&gt;&lt;wsp:rsid wsp:val=&quot;00E54212&quot;/&gt;&lt;wsp:rsid wsp:val=&quot;00E5422B&quot;/&gt;&lt;wsp:rsid wsp:val=&quot;00E548AD&quot;/&gt;&lt;wsp:rsid wsp:val=&quot;00E579BD&quot;/&gt;&lt;wsp:rsid wsp:val=&quot;00E609C5&quot;/&gt;&lt;wsp:rsid wsp:val=&quot;00E62B6A&quot;/&gt;&lt;wsp:rsid wsp:val=&quot;00E67700&quot;/&gt;&lt;wsp:rsid wsp:val=&quot;00E90129&quot;/&gt;&lt;wsp:rsid wsp:val=&quot;00E967D2&quot;/&gt;&lt;wsp:rsid wsp:val=&quot;00ED7910&quot;/&gt;&lt;wsp:rsid wsp:val=&quot;00EE7BB6&quot;/&gt;&lt;wsp:rsid wsp:val=&quot;00EF1F71&quot;/&gt;&lt;wsp:rsid wsp:val=&quot;00EF2F44&quot;/&gt;&lt;wsp:rsid wsp:val=&quot;00F06D01&quot;/&gt;&lt;wsp:rsid wsp:val=&quot;00F10D1B&quot;/&gt;&lt;wsp:rsid wsp:val=&quot;00F230D0&quot;/&gt;&lt;wsp:rsid wsp:val=&quot;00F24135&quot;/&gt;&lt;wsp:rsid wsp:val=&quot;00F27B96&quot;/&gt;&lt;wsp:rsid wsp:val=&quot;00F31792&quot;/&gt;&lt;wsp:rsid wsp:val=&quot;00F31CD8&quot;/&gt;&lt;wsp:rsid wsp:val=&quot;00F41BB4&quot;/&gt;&lt;wsp:rsid wsp:val=&quot;00F42A07&quot;/&gt;&lt;wsp:rsid wsp:val=&quot;00F452DB&quot;/&gt;&lt;wsp:rsid wsp:val=&quot;00F52302&quot;/&gt;&lt;wsp:rsid wsp:val=&quot;00FB03B1&quot;/&gt;&lt;wsp:rsid wsp:val=&quot;00FB0607&quot;/&gt;&lt;wsp:rsid wsp:val=&quot;00FC4D22&quot;/&gt;&lt;wsp:rsid wsp:val=&quot;00FD0E63&quot;/&gt;&lt;wsp:rsid wsp:val=&quot;00FD0F89&quot;/&gt;&lt;wsp:rsid wsp:val=&quot;00FD2CBA&quot;/&gt;&lt;/wsp:rsids&gt;&lt;/w:docPr&gt;&lt;w:body&gt;&lt;wx:sect&gt;&lt;w:p wsp:rsidR=&quot;00000000&quot; wsp:rsidRDefault=&quot;000C1649&quot; wsp:rsidP=&quot;000C1649&quot;&gt;&lt;m:oMathPara&gt;&lt;m:oMath&gt;&lt;m:r&gt;&lt;w:rPr&gt;&lt;w:rFonts w:ascii=&quot;Cambria Math&quot; w:h-ansi=&quot;Times New Roman&quot;/&gt;&lt;wx:font wx:val=&quot;Cambria Math&quot;/&gt;&lt;w:b w:val=&quot;off&quot;/&gt;&lt;w:i/&gt;&lt;w:sz w:val=&quot;22&quot;/&gt;&lt;w:sz-cs w:val=&quot;22&quot;/&gt;&lt;w:lang w:val=&quot;EN-US&quot;/&gt;&lt;/w:rPr&gt;&lt;m:t&gt;a&lt;/m:t&gt;&lt;/m:r&gt;&lt;m:r&gt;&lt;w:rPr&gt;&lt;w:rFonts w:ascii=&quot;Cambria Math&quot; w:h-ansi=&quot;Times New Roman&quot;/&gt;&lt;wx:font wx:val=&quot;Cambria Math&quot;/&gt;&lt;w:b w:val=&quot;off&quot;/&gt;&lt;w:i/&gt;&lt;w:sz w:val=&quot;22&quot;/&gt;&lt;w:sz-cs w:val=&quot;22&quot;/&gt;&lt;/w:rPr&gt;&lt;m:t&gt;=2.745 1&lt;/m:t&gt;&lt;/m:r&gt;&lt;m:sSup&gt;&lt;m:sSupPr&gt;&lt;m:ctrlPr&gt;&lt;w:rPr&gt;&lt;w:rFonts w:ascii=&quot;Cambria Math&quot; w:h-ansi=&quot;Times New Roman&quot;/&gt;&lt;wx:font wx:val=&quot;Cambria Math&quot;/&gt;&lt;w:b w:val=&quot;off&quot;/&gt;&lt;w:i/&gt;&lt;w:sz w:val=&quot;22&quot;/&gt;&lt;w:sz-cs w:val=&quot;22&quot;/&gt;&lt;w:lang w:val=&quot;EN-US&quot;/&gt;&lt;/w:rPr&gt;&lt;/m:ctrlPr&gt;&lt;/m:sSupPr&gt;&lt;m:e&gt;&lt;m:r&gt;&lt;w:rPr&gt;&lt;w:rFonts w:ascii=&quot;Cambria Math&quot; w:h-ansi=&quot;Times New Roman&quot;/&gt;&lt;wx:font wx:val=&quot;Cambria Math&quot;/&gt;&lt;w:b w:val=&quot;off&quot;/&gt;&lt;w:i/&gt;&lt;w:sz w:val=&quot;22&quot;/&gt;&lt;w:sz-cs w:val=&quot;22&quot;/&gt;&lt;/w:rPr&gt;&lt;m:t&gt;0&lt;/m:t&gt;&lt;/m:r&gt;&lt;/m:e&gt;&lt;m:sup&gt;&lt;m:r&gt;&lt;w:rPr&gt;&lt;w:rFonts w:ascii=&quot;Cambria Math&quot; w:h-ansi=&quot;Times New Roman&quot;/&gt;&lt;wx:font wx:val=&quot;Times New Roman&quot;/&gt;&lt;w:b w:val=&quot;off&quot;/&gt;&lt;w:i/&gt;&lt;w:sz w:val=&quot;22&quot;/&gt;&lt;w:sz-cs w:val=&quot;22&quot;/&gt;&lt;/w:rPr&gt;&lt;m:t&gt;-&lt;/m:t&gt;&lt;/m:r&gt;&lt;m:r&gt;&lt;w:rPr&gt;&lt;w:rFonts w:ascii=&quot;Cambria Math&quot; w:h-ansi=&quot;Times New Roman&quot;/&gt;&lt;wx:font wx:val=&quot;Cambria Math&quot;/&gt;&lt;w:b w:val=&quot;off&quot;/&gt;&lt;w:i/&gt;&lt;w:sz w:val=&quot;22&quot;/&gt;&lt;w:sz-cs w:val=&quot;22&quot;/&gt;&lt;/w:rPr&gt;&lt;m:t&gt;4&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 o:title="" chromakey="white"/>
          </v:shape>
        </w:pict>
      </w:r>
      <w:r w:rsidR="00026D5C" w:rsidRPr="00026D5C">
        <w:rPr>
          <w:rFonts w:ascii="Times New Roman" w:hAnsi="Times New Roman"/>
          <w:b w:val="0"/>
          <w:sz w:val="22"/>
          <w:szCs w:val="22"/>
        </w:rPr>
        <w:instrText xml:space="preserve"> </w:instrText>
      </w:r>
      <w:r w:rsidR="00026D5C" w:rsidRPr="00026D5C">
        <w:rPr>
          <w:rFonts w:ascii="Times New Roman" w:hAnsi="Times New Roman"/>
          <w:b w:val="0"/>
          <w:sz w:val="22"/>
          <w:szCs w:val="22"/>
        </w:rPr>
        <w:fldChar w:fldCharType="separate"/>
      </w:r>
      <w:r w:rsidR="00026D5C" w:rsidRPr="00026D5C">
        <w:rPr>
          <w:position w:val="-5"/>
        </w:rPr>
        <w:pict w14:anchorId="7806F30D">
          <v:shape id="_x0000_i1028" type="#_x0000_t75" style="width:72.6pt;height:13.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6331&quot;/&gt;&lt;wsp:rsid wsp:val=&quot;00002677&quot;/&gt;&lt;wsp:rsid wsp:val=&quot;000052BA&quot;/&gt;&lt;wsp:rsid wsp:val=&quot;000158D4&quot;/&gt;&lt;wsp:rsid wsp:val=&quot;00026D5C&quot;/&gt;&lt;wsp:rsid wsp:val=&quot;00033566&quot;/&gt;&lt;wsp:rsid wsp:val=&quot;0004147D&quot;/&gt;&lt;wsp:rsid wsp:val=&quot;00043FF8&quot;/&gt;&lt;wsp:rsid wsp:val=&quot;00044CFC&quot;/&gt;&lt;wsp:rsid wsp:val=&quot;00047D4B&quot;/&gt;&lt;wsp:rsid wsp:val=&quot;000504FB&quot;/&gt;&lt;wsp:rsid wsp:val=&quot;00051E5E&quot;/&gt;&lt;wsp:rsid wsp:val=&quot;00072349&quot;/&gt;&lt;wsp:rsid wsp:val=&quot;00072F48&quot;/&gt;&lt;wsp:rsid wsp:val=&quot;000843F6&quot;/&gt;&lt;wsp:rsid wsp:val=&quot;00084E6E&quot;/&gt;&lt;wsp:rsid wsp:val=&quot;00091563&quot;/&gt;&lt;wsp:rsid wsp:val=&quot;00093F15&quot;/&gt;&lt;wsp:rsid wsp:val=&quot;000A314E&quot;/&gt;&lt;wsp:rsid wsp:val=&quot;000A72A3&quot;/&gt;&lt;wsp:rsid wsp:val=&quot;000B5F02&quot;/&gt;&lt;wsp:rsid wsp:val=&quot;000B68AF&quot;/&gt;&lt;wsp:rsid wsp:val=&quot;000B6D53&quot;/&gt;&lt;wsp:rsid wsp:val=&quot;000B7A9B&quot;/&gt;&lt;wsp:rsid wsp:val=&quot;000C1649&quot;/&gt;&lt;wsp:rsid wsp:val=&quot;000D0F6E&quot;/&gt;&lt;wsp:rsid wsp:val=&quot;000E3FAC&quot;/&gt;&lt;wsp:rsid wsp:val=&quot;00117878&quot;/&gt;&lt;wsp:rsid wsp:val=&quot;00120057&quot;/&gt;&lt;wsp:rsid wsp:val=&quot;00120C91&quot;/&gt;&lt;wsp:rsid wsp:val=&quot;001270E0&quot;/&gt;&lt;wsp:rsid wsp:val=&quot;00144DD1&quot;/&gt;&lt;wsp:rsid wsp:val=&quot;001700FA&quot;/&gt;&lt;wsp:rsid wsp:val=&quot;00181819&quot;/&gt;&lt;wsp:rsid wsp:val=&quot;001A3C5B&quot;/&gt;&lt;wsp:rsid wsp:val=&quot;001A3E8B&quot;/&gt;&lt;wsp:rsid wsp:val=&quot;001B1330&quot;/&gt;&lt;wsp:rsid wsp:val=&quot;001D7838&quot;/&gt;&lt;wsp:rsid wsp:val=&quot;001E7D5D&quot;/&gt;&lt;wsp:rsid wsp:val=&quot;001F0709&quot;/&gt;&lt;wsp:rsid wsp:val=&quot;001F16A4&quot;/&gt;&lt;wsp:rsid wsp:val=&quot;001F2563&quot;/&gt;&lt;wsp:rsid wsp:val=&quot;0021357F&quot;/&gt;&lt;wsp:rsid wsp:val=&quot;00213D17&quot;/&gt;&lt;wsp:rsid wsp:val=&quot;00214899&quot;/&gt;&lt;wsp:rsid wsp:val=&quot;00216406&quot;/&gt;&lt;wsp:rsid wsp:val=&quot;00232402&quot;/&gt;&lt;wsp:rsid wsp:val=&quot;00237E41&quot;/&gt;&lt;wsp:rsid wsp:val=&quot;00240ED9&quot;/&gt;&lt;wsp:rsid wsp:val=&quot;002432D3&quot;/&gt;&lt;wsp:rsid wsp:val=&quot;00244D40&quot;/&gt;&lt;wsp:rsid wsp:val=&quot;00250610&quot;/&gt;&lt;wsp:rsid wsp:val=&quot;00253797&quot;/&gt;&lt;wsp:rsid wsp:val=&quot;00256ACD&quot;/&gt;&lt;wsp:rsid wsp:val=&quot;00265EEF&quot;/&gt;&lt;wsp:rsid wsp:val=&quot;00290CD3&quot;/&gt;&lt;wsp:rsid wsp:val=&quot;002A634A&quot;/&gt;&lt;wsp:rsid wsp:val=&quot;002B0F81&quot;/&gt;&lt;wsp:rsid wsp:val=&quot;002C2575&quot;/&gt;&lt;wsp:rsid wsp:val=&quot;002C328E&quot;/&gt;&lt;wsp:rsid wsp:val=&quot;002C5FCA&quot;/&gt;&lt;wsp:rsid wsp:val=&quot;002E2138&quot;/&gt;&lt;wsp:rsid wsp:val=&quot;002E7F22&quot;/&gt;&lt;wsp:rsid wsp:val=&quot;002F1107&quot;/&gt;&lt;wsp:rsid wsp:val=&quot;002F6FF6&quot;/&gt;&lt;wsp:rsid wsp:val=&quot;00307BB2&quot;/&gt;&lt;wsp:rsid wsp:val=&quot;0031592F&quot;/&gt;&lt;wsp:rsid wsp:val=&quot;00316C47&quot;/&gt;&lt;wsp:rsid wsp:val=&quot;003342F9&quot;/&gt;&lt;wsp:rsid wsp:val=&quot;00340CFB&quot;/&gt;&lt;wsp:rsid wsp:val=&quot;003417A1&quot;/&gt;&lt;wsp:rsid wsp:val=&quot;00344853&quot;/&gt;&lt;wsp:rsid wsp:val=&quot;0037084E&quot;/&gt;&lt;wsp:rsid wsp:val=&quot;0037357A&quot;/&gt;&lt;wsp:rsid wsp:val=&quot;00374E1B&quot;/&gt;&lt;wsp:rsid wsp:val=&quot;00377E84&quot;/&gt;&lt;wsp:rsid wsp:val=&quot;00383197&quot;/&gt;&lt;wsp:rsid wsp:val=&quot;00396A44&quot;/&gt;&lt;wsp:rsid wsp:val=&quot;003C0B27&quot;/&gt;&lt;wsp:rsid wsp:val=&quot;003C24B5&quot;/&gt;&lt;wsp:rsid wsp:val=&quot;003D044A&quot;/&gt;&lt;wsp:rsid wsp:val=&quot;003D4F6E&quot;/&gt;&lt;wsp:rsid wsp:val=&quot;003E72C3&quot;/&gt;&lt;wsp:rsid wsp:val=&quot;003F2AC0&quot;/&gt;&lt;wsp:rsid wsp:val=&quot;003F315C&quot;/&gt;&lt;wsp:rsid wsp:val=&quot;00402A00&quot;/&gt;&lt;wsp:rsid wsp:val=&quot;00410555&quot;/&gt;&lt;wsp:rsid wsp:val=&quot;004222B5&quot;/&gt;&lt;wsp:rsid wsp:val=&quot;00450970&quot;/&gt;&lt;wsp:rsid wsp:val=&quot;00452296&quot;/&gt;&lt;wsp:rsid wsp:val=&quot;00454654&quot;/&gt;&lt;wsp:rsid wsp:val=&quot;00463361&quot;/&gt;&lt;wsp:rsid wsp:val=&quot;004643F6&quot;/&gt;&lt;wsp:rsid wsp:val=&quot;00464ADE&quot;/&gt;&lt;wsp:rsid wsp:val=&quot;004726A6&quot;/&gt;&lt;wsp:rsid wsp:val=&quot;00472AB6&quot;/&gt;&lt;wsp:rsid wsp:val=&quot;00474D4C&quot;/&gt;&lt;wsp:rsid wsp:val=&quot;00483970&quot;/&gt;&lt;wsp:rsid wsp:val=&quot;0048504F&quot;/&gt;&lt;wsp:rsid wsp:val=&quot;004A08F8&quot;/&gt;&lt;wsp:rsid wsp:val=&quot;004A5278&quot;/&gt;&lt;wsp:rsid wsp:val=&quot;004B2535&quot;/&gt;&lt;wsp:rsid wsp:val=&quot;004B55AD&quot;/&gt;&lt;wsp:rsid wsp:val=&quot;004D53C2&quot;/&gt;&lt;wsp:rsid wsp:val=&quot;0050457A&quot;/&gt;&lt;wsp:rsid wsp:val=&quot;00512CE8&quot;/&gt;&lt;wsp:rsid wsp:val=&quot;00521CC0&quot;/&gt;&lt;wsp:rsid wsp:val=&quot;0053035C&quot;/&gt;&lt;wsp:rsid wsp:val=&quot;005326FC&quot;/&gt;&lt;wsp:rsid wsp:val=&quot;0053551C&quot;/&gt;&lt;wsp:rsid wsp:val=&quot;0054421B&quot;/&gt;&lt;wsp:rsid wsp:val=&quot;00551D73&quot;/&gt;&lt;wsp:rsid wsp:val=&quot;00554CD4&quot;/&gt;&lt;wsp:rsid wsp:val=&quot;00567FED&quot;/&gt;&lt;wsp:rsid wsp:val=&quot;00570235&quot;/&gt;&lt;wsp:rsid wsp:val=&quot;00576CDF&quot;/&gt;&lt;wsp:rsid wsp:val=&quot;005933D2&quot;/&gt;&lt;wsp:rsid wsp:val=&quot;0059380A&quot;/&gt;&lt;wsp:rsid wsp:val=&quot;005B2DD3&quot;/&gt;&lt;wsp:rsid wsp:val=&quot;005B6D6A&quot;/&gt;&lt;wsp:rsid wsp:val=&quot;005B7081&quot;/&gt;&lt;wsp:rsid wsp:val=&quot;005B7E12&quot;/&gt;&lt;wsp:rsid wsp:val=&quot;005C7362&quot;/&gt;&lt;wsp:rsid wsp:val=&quot;005D3335&quot;/&gt;&lt;wsp:rsid wsp:val=&quot;005D4626&quot;/&gt;&lt;wsp:rsid wsp:val=&quot;005E1E96&quot;/&gt;&lt;wsp:rsid wsp:val=&quot;0060354E&quot;/&gt;&lt;wsp:rsid wsp:val=&quot;00603E7D&quot;/&gt;&lt;wsp:rsid wsp:val=&quot;00612AA9&quot;/&gt;&lt;wsp:rsid wsp:val=&quot;006143D8&quot;/&gt;&lt;wsp:rsid wsp:val=&quot;006367BD&quot;/&gt;&lt;wsp:rsid wsp:val=&quot;00637C13&quot;/&gt;&lt;wsp:rsid wsp:val=&quot;00657043&quot;/&gt;&lt;wsp:rsid wsp:val=&quot;00664089&quot;/&gt;&lt;wsp:rsid wsp:val=&quot;00664C7B&quot;/&gt;&lt;wsp:rsid wsp:val=&quot;006705E3&quot;/&gt;&lt;wsp:rsid wsp:val=&quot;006C0E69&quot;/&gt;&lt;wsp:rsid wsp:val=&quot;006C3DF9&quot;/&gt;&lt;wsp:rsid wsp:val=&quot;006D1D34&quot;/&gt;&lt;wsp:rsid wsp:val=&quot;006E5839&quot;/&gt;&lt;wsp:rsid wsp:val=&quot;006E5E0B&quot;/&gt;&lt;wsp:rsid wsp:val=&quot;006F206D&quot;/&gt;&lt;wsp:rsid wsp:val=&quot;006F69CA&quot;/&gt;&lt;wsp:rsid wsp:val=&quot;00703B9D&quot;/&gt;&lt;wsp:rsid wsp:val=&quot;00706331&quot;/&gt;&lt;wsp:rsid wsp:val=&quot;00713C09&quot;/&gt;&lt;wsp:rsid wsp:val=&quot;00715861&quot;/&gt;&lt;wsp:rsid wsp:val=&quot;00737537&quot;/&gt;&lt;wsp:rsid wsp:val=&quot;00741051&quot;/&gt;&lt;wsp:rsid wsp:val=&quot;007463B0&quot;/&gt;&lt;wsp:rsid wsp:val=&quot;00754F07&quot;/&gt;&lt;wsp:rsid wsp:val=&quot;007604DD&quot;/&gt;&lt;wsp:rsid wsp:val=&quot;0076488D&quot;/&gt;&lt;wsp:rsid wsp:val=&quot;00766A6B&quot;/&gt;&lt;wsp:rsid wsp:val=&quot;00775639&quot;/&gt;&lt;wsp:rsid wsp:val=&quot;00776201&quot;/&gt;&lt;wsp:rsid wsp:val=&quot;007802DD&quot;/&gt;&lt;wsp:rsid wsp:val=&quot;007848A8&quot;/&gt;&lt;wsp:rsid wsp:val=&quot;00790379&quot;/&gt;&lt;wsp:rsid wsp:val=&quot;00793F25&quot;/&gt;&lt;wsp:rsid wsp:val=&quot;00795200&quot;/&gt;&lt;wsp:rsid wsp:val=&quot;007966CE&quot;/&gt;&lt;wsp:rsid wsp:val=&quot;007A5B94&quot;/&gt;&lt;wsp:rsid wsp:val=&quot;007A682D&quot;/&gt;&lt;wsp:rsid wsp:val=&quot;007B457A&quot;/&gt;&lt;wsp:rsid wsp:val=&quot;007B5424&quot;/&gt;&lt;wsp:rsid wsp:val=&quot;007D291F&quot;/&gt;&lt;wsp:rsid wsp:val=&quot;007D42BC&quot;/&gt;&lt;wsp:rsid wsp:val=&quot;007D66E6&quot;/&gt;&lt;wsp:rsid wsp:val=&quot;007E3894&quot;/&gt;&lt;wsp:rsid wsp:val=&quot;007E6675&quot;/&gt;&lt;wsp:rsid wsp:val=&quot;007E7A32&quot;/&gt;&lt;wsp:rsid wsp:val=&quot;007F2E2D&quot;/&gt;&lt;wsp:rsid wsp:val=&quot;007F4B34&quot;/&gt;&lt;wsp:rsid wsp:val=&quot;008062F4&quot;/&gt;&lt;wsp:rsid wsp:val=&quot;008230F9&quot;/&gt;&lt;wsp:rsid wsp:val=&quot;00825A22&quot;/&gt;&lt;wsp:rsid wsp:val=&quot;0083020E&quot;/&gt;&lt;wsp:rsid wsp:val=&quot;008538D4&quot;/&gt;&lt;wsp:rsid wsp:val=&quot;00855FE4&quot;/&gt;&lt;wsp:rsid wsp:val=&quot;00861F24&quot;/&gt;&lt;wsp:rsid wsp:val=&quot;008634DD&quot;/&gt;&lt;wsp:rsid wsp:val=&quot;00864F82&quot;/&gt;&lt;wsp:rsid wsp:val=&quot;00866A0F&quot;/&gt;&lt;wsp:rsid wsp:val=&quot;0087124F&quot;/&gt;&lt;wsp:rsid wsp:val=&quot;008A57F1&quot;/&gt;&lt;wsp:rsid wsp:val=&quot;008B60A4&quot;/&gt;&lt;wsp:rsid wsp:val=&quot;008C5BAC&quot;/&gt;&lt;wsp:rsid wsp:val=&quot;008C7769&quot;/&gt;&lt;wsp:rsid wsp:val=&quot;008D331A&quot;/&gt;&lt;wsp:rsid wsp:val=&quot;008D4E60&quot;/&gt;&lt;wsp:rsid wsp:val=&quot;008D6646&quot;/&gt;&lt;wsp:rsid wsp:val=&quot;008E1259&quot;/&gt;&lt;wsp:rsid wsp:val=&quot;008E2D06&quot;/&gt;&lt;wsp:rsid wsp:val=&quot;008E50DF&quot;/&gt;&lt;wsp:rsid wsp:val=&quot;008F0C7A&quot;/&gt;&lt;wsp:rsid wsp:val=&quot;008F64B4&quot;/&gt;&lt;wsp:rsid wsp:val=&quot;00904750&quot;/&gt;&lt;wsp:rsid wsp:val=&quot;00912D42&quot;/&gt;&lt;wsp:rsid wsp:val=&quot;00926545&quot;/&gt;&lt;wsp:rsid wsp:val=&quot;00935AB5&quot;/&gt;&lt;wsp:rsid wsp:val=&quot;00937D96&quot;/&gt;&lt;wsp:rsid wsp:val=&quot;0094049D&quot;/&gt;&lt;wsp:rsid wsp:val=&quot;00941623&quot;/&gt;&lt;wsp:rsid wsp:val=&quot;00945B96&quot;/&gt;&lt;wsp:rsid wsp:val=&quot;00946F3A&quot;/&gt;&lt;wsp:rsid wsp:val=&quot;00947A85&quot;/&gt;&lt;wsp:rsid wsp:val=&quot;00984293&quot;/&gt;&lt;wsp:rsid wsp:val=&quot;00997756&quot;/&gt;&lt;wsp:rsid wsp:val=&quot;009A2BE5&quot;/&gt;&lt;wsp:rsid wsp:val=&quot;009B1164&quot;/&gt;&lt;wsp:rsid wsp:val=&quot;009B2073&quot;/&gt;&lt;wsp:rsid wsp:val=&quot;009B62F7&quot;/&gt;&lt;wsp:rsid wsp:val=&quot;009C26BA&quot;/&gt;&lt;wsp:rsid wsp:val=&quot;009C4340&quot;/&gt;&lt;wsp:rsid wsp:val=&quot;009E682C&quot;/&gt;&lt;wsp:rsid wsp:val=&quot;009F1169&quot;/&gt;&lt;wsp:rsid wsp:val=&quot;00A102F7&quot;/&gt;&lt;wsp:rsid wsp:val=&quot;00A213ED&quot;/&gt;&lt;wsp:rsid wsp:val=&quot;00A216BC&quot;/&gt;&lt;wsp:rsid wsp:val=&quot;00A26034&quot;/&gt;&lt;wsp:rsid wsp:val=&quot;00A32CC0&quot;/&gt;&lt;wsp:rsid wsp:val=&quot;00A41A8F&quot;/&gt;&lt;wsp:rsid wsp:val=&quot;00A4766B&quot;/&gt;&lt;wsp:rsid wsp:val=&quot;00A5328C&quot;/&gt;&lt;wsp:rsid wsp:val=&quot;00A53856&quot;/&gt;&lt;wsp:rsid wsp:val=&quot;00A54D9C&quot;/&gt;&lt;wsp:rsid wsp:val=&quot;00A62AAF&quot;/&gt;&lt;wsp:rsid wsp:val=&quot;00A63E1E&quot;/&gt;&lt;wsp:rsid wsp:val=&quot;00A6452D&quot;/&gt;&lt;wsp:rsid wsp:val=&quot;00A6540A&quot;/&gt;&lt;wsp:rsid wsp:val=&quot;00A73514&quot;/&gt;&lt;wsp:rsid wsp:val=&quot;00A76581&quot;/&gt;&lt;wsp:rsid wsp:val=&quot;00A774EF&quot;/&gt;&lt;wsp:rsid wsp:val=&quot;00A876EC&quot;/&gt;&lt;wsp:rsid wsp:val=&quot;00AA4AF7&quot;/&gt;&lt;wsp:rsid wsp:val=&quot;00AA63B5&quot;/&gt;&lt;wsp:rsid wsp:val=&quot;00AC1F14&quot;/&gt;&lt;wsp:rsid wsp:val=&quot;00AD0AFD&quot;/&gt;&lt;wsp:rsid wsp:val=&quot;00AD6D8A&quot;/&gt;&lt;wsp:rsid wsp:val=&quot;00AE0FB2&quot;/&gt;&lt;wsp:rsid wsp:val=&quot;00AE2F83&quot;/&gt;&lt;wsp:rsid wsp:val=&quot;00AF01EB&quot;/&gt;&lt;wsp:rsid wsp:val=&quot;00AF2887&quot;/&gt;&lt;wsp:rsid wsp:val=&quot;00AF597A&quot;/&gt;&lt;wsp:rsid wsp:val=&quot;00B119B7&quot;/&gt;&lt;wsp:rsid wsp:val=&quot;00B13F3D&quot;/&gt;&lt;wsp:rsid wsp:val=&quot;00B14EBC&quot;/&gt;&lt;wsp:rsid wsp:val=&quot;00B2251C&quot;/&gt;&lt;wsp:rsid wsp:val=&quot;00B41712&quot;/&gt;&lt;wsp:rsid wsp:val=&quot;00B451EB&quot;/&gt;&lt;wsp:rsid wsp:val=&quot;00B51193&quot;/&gt;&lt;wsp:rsid wsp:val=&quot;00B6082D&quot;/&gt;&lt;wsp:rsid wsp:val=&quot;00B6094F&quot;/&gt;&lt;wsp:rsid wsp:val=&quot;00B707DF&quot;/&gt;&lt;wsp:rsid wsp:val=&quot;00B73E72&quot;/&gt;&lt;wsp:rsid wsp:val=&quot;00B77A75&quot;/&gt;&lt;wsp:rsid wsp:val=&quot;00B86659&quot;/&gt;&lt;wsp:rsid wsp:val=&quot;00B92ADD&quot;/&gt;&lt;wsp:rsid wsp:val=&quot;00B9342C&quot;/&gt;&lt;wsp:rsid wsp:val=&quot;00BA14B5&quot;/&gt;&lt;wsp:rsid wsp:val=&quot;00BA731D&quot;/&gt;&lt;wsp:rsid wsp:val=&quot;00BA751D&quot;/&gt;&lt;wsp:rsid wsp:val=&quot;00BB1EC5&quot;/&gt;&lt;wsp:rsid wsp:val=&quot;00BB56C5&quot;/&gt;&lt;wsp:rsid wsp:val=&quot;00BB5AB9&quot;/&gt;&lt;wsp:rsid wsp:val=&quot;00BD148C&quot;/&gt;&lt;wsp:rsid wsp:val=&quot;00BE007E&quot;/&gt;&lt;wsp:rsid wsp:val=&quot;00BF63C7&quot;/&gt;&lt;wsp:rsid wsp:val=&quot;00C07001&quot;/&gt;&lt;wsp:rsid wsp:val=&quot;00C12FE3&quot;/&gt;&lt;wsp:rsid wsp:val=&quot;00C13C15&quot;/&gt;&lt;wsp:rsid wsp:val=&quot;00C1661E&quot;/&gt;&lt;wsp:rsid wsp:val=&quot;00C245AB&quot;/&gt;&lt;wsp:rsid wsp:val=&quot;00C26406&quot;/&gt;&lt;wsp:rsid wsp:val=&quot;00C26CE6&quot;/&gt;&lt;wsp:rsid wsp:val=&quot;00C27593&quot;/&gt;&lt;wsp:rsid wsp:val=&quot;00C3241B&quot;/&gt;&lt;wsp:rsid wsp:val=&quot;00C372B3&quot;/&gt;&lt;wsp:rsid wsp:val=&quot;00C40F5B&quot;/&gt;&lt;wsp:rsid wsp:val=&quot;00C430EA&quot;/&gt;&lt;wsp:rsid wsp:val=&quot;00C449A1&quot;/&gt;&lt;wsp:rsid wsp:val=&quot;00C5199B&quot;/&gt;&lt;wsp:rsid wsp:val=&quot;00C6256C&quot;/&gt;&lt;wsp:rsid wsp:val=&quot;00C73277&quot;/&gt;&lt;wsp:rsid wsp:val=&quot;00C7578B&quot;/&gt;&lt;wsp:rsid wsp:val=&quot;00C81F52&quot;/&gt;&lt;wsp:rsid wsp:val=&quot;00C930B8&quot;/&gt;&lt;wsp:rsid wsp:val=&quot;00CB30F6&quot;/&gt;&lt;wsp:rsid wsp:val=&quot;00CB3EEE&quot;/&gt;&lt;wsp:rsid wsp:val=&quot;00CB41A1&quot;/&gt;&lt;wsp:rsid wsp:val=&quot;00CD094F&quot;/&gt;&lt;wsp:rsid wsp:val=&quot;00CD7700&quot;/&gt;&lt;wsp:rsid wsp:val=&quot;00CE40BB&quot;/&gt;&lt;wsp:rsid wsp:val=&quot;00CF70F1&quot;/&gt;&lt;wsp:rsid wsp:val=&quot;00D10C68&quot;/&gt;&lt;wsp:rsid wsp:val=&quot;00D155AF&quot;/&gt;&lt;wsp:rsid wsp:val=&quot;00D27446&quot;/&gt;&lt;wsp:rsid wsp:val=&quot;00D305AF&quot;/&gt;&lt;wsp:rsid wsp:val=&quot;00D30E66&quot;/&gt;&lt;wsp:rsid wsp:val=&quot;00D314A7&quot;/&gt;&lt;wsp:rsid wsp:val=&quot;00D37454&quot;/&gt;&lt;wsp:rsid wsp:val=&quot;00D4057F&quot;/&gt;&lt;wsp:rsid wsp:val=&quot;00D45102&quot;/&gt;&lt;wsp:rsid wsp:val=&quot;00D472CC&quot;/&gt;&lt;wsp:rsid wsp:val=&quot;00D51E9B&quot;/&gt;&lt;wsp:rsid wsp:val=&quot;00D62370&quot;/&gt;&lt;wsp:rsid wsp:val=&quot;00D747D7&quot;/&gt;&lt;wsp:rsid wsp:val=&quot;00D8392D&quot;/&gt;&lt;wsp:rsid wsp:val=&quot;00D847AB&quot;/&gt;&lt;wsp:rsid wsp:val=&quot;00D87146&quot;/&gt;&lt;wsp:rsid wsp:val=&quot;00D937B0&quot;/&gt;&lt;wsp:rsid wsp:val=&quot;00D97778&quot;/&gt;&lt;wsp:rsid wsp:val=&quot;00DA1764&quot;/&gt;&lt;wsp:rsid wsp:val=&quot;00DA1E3A&quot;/&gt;&lt;wsp:rsid wsp:val=&quot;00DC009C&quot;/&gt;&lt;wsp:rsid wsp:val=&quot;00DC127C&quot;/&gt;&lt;wsp:rsid wsp:val=&quot;00DC4B7E&quot;/&gt;&lt;wsp:rsid wsp:val=&quot;00DC5D11&quot;/&gt;&lt;wsp:rsid wsp:val=&quot;00DD0925&quot;/&gt;&lt;wsp:rsid wsp:val=&quot;00DD4DF9&quot;/&gt;&lt;wsp:rsid wsp:val=&quot;00DE5631&quot;/&gt;&lt;wsp:rsid wsp:val=&quot;00DF2A46&quot;/&gt;&lt;wsp:rsid wsp:val=&quot;00DF3EA2&quot;/&gt;&lt;wsp:rsid wsp:val=&quot;00DF68B8&quot;/&gt;&lt;wsp:rsid wsp:val=&quot;00E04DA2&quot;/&gt;&lt;wsp:rsid wsp:val=&quot;00E15E02&quot;/&gt;&lt;wsp:rsid wsp:val=&quot;00E20A62&quot;/&gt;&lt;wsp:rsid wsp:val=&quot;00E22240&quot;/&gt;&lt;wsp:rsid wsp:val=&quot;00E247BD&quot;/&gt;&lt;wsp:rsid wsp:val=&quot;00E25D30&quot;/&gt;&lt;wsp:rsid wsp:val=&quot;00E357CF&quot;/&gt;&lt;wsp:rsid wsp:val=&quot;00E35EE3&quot;/&gt;&lt;wsp:rsid wsp:val=&quot;00E417EC&quot;/&gt;&lt;wsp:rsid wsp:val=&quot;00E54212&quot;/&gt;&lt;wsp:rsid wsp:val=&quot;00E5422B&quot;/&gt;&lt;wsp:rsid wsp:val=&quot;00E548AD&quot;/&gt;&lt;wsp:rsid wsp:val=&quot;00E579BD&quot;/&gt;&lt;wsp:rsid wsp:val=&quot;00E609C5&quot;/&gt;&lt;wsp:rsid wsp:val=&quot;00E62B6A&quot;/&gt;&lt;wsp:rsid wsp:val=&quot;00E67700&quot;/&gt;&lt;wsp:rsid wsp:val=&quot;00E90129&quot;/&gt;&lt;wsp:rsid wsp:val=&quot;00E967D2&quot;/&gt;&lt;wsp:rsid wsp:val=&quot;00ED7910&quot;/&gt;&lt;wsp:rsid wsp:val=&quot;00EE7BB6&quot;/&gt;&lt;wsp:rsid wsp:val=&quot;00EF1F71&quot;/&gt;&lt;wsp:rsid wsp:val=&quot;00EF2F44&quot;/&gt;&lt;wsp:rsid wsp:val=&quot;00F06D01&quot;/&gt;&lt;wsp:rsid wsp:val=&quot;00F10D1B&quot;/&gt;&lt;wsp:rsid wsp:val=&quot;00F230D0&quot;/&gt;&lt;wsp:rsid wsp:val=&quot;00F24135&quot;/&gt;&lt;wsp:rsid wsp:val=&quot;00F27B96&quot;/&gt;&lt;wsp:rsid wsp:val=&quot;00F31792&quot;/&gt;&lt;wsp:rsid wsp:val=&quot;00F31CD8&quot;/&gt;&lt;wsp:rsid wsp:val=&quot;00F41BB4&quot;/&gt;&lt;wsp:rsid wsp:val=&quot;00F42A07&quot;/&gt;&lt;wsp:rsid wsp:val=&quot;00F452DB&quot;/&gt;&lt;wsp:rsid wsp:val=&quot;00F52302&quot;/&gt;&lt;wsp:rsid wsp:val=&quot;00FB03B1&quot;/&gt;&lt;wsp:rsid wsp:val=&quot;00FB0607&quot;/&gt;&lt;wsp:rsid wsp:val=&quot;00FC4D22&quot;/&gt;&lt;wsp:rsid wsp:val=&quot;00FD0E63&quot;/&gt;&lt;wsp:rsid wsp:val=&quot;00FD0F89&quot;/&gt;&lt;wsp:rsid wsp:val=&quot;00FD2CBA&quot;/&gt;&lt;/wsp:rsids&gt;&lt;/w:docPr&gt;&lt;w:body&gt;&lt;wx:sect&gt;&lt;w:p wsp:rsidR=&quot;00000000&quot; wsp:rsidRDefault=&quot;000C1649&quot; wsp:rsidP=&quot;000C1649&quot;&gt;&lt;m:oMathPara&gt;&lt;m:oMath&gt;&lt;m:r&gt;&lt;w:rPr&gt;&lt;w:rFonts w:ascii=&quot;Cambria Math&quot; w:h-ansi=&quot;Times New Roman&quot;/&gt;&lt;wx:font wx:val=&quot;Cambria Math&quot;/&gt;&lt;w:b w:val=&quot;off&quot;/&gt;&lt;w:i/&gt;&lt;w:sz w:val=&quot;22&quot;/&gt;&lt;w:sz-cs w:val=&quot;22&quot;/&gt;&lt;w:lang w:val=&quot;EN-US&quot;/&gt;&lt;/w:rPr&gt;&lt;m:t&gt;a&lt;/m:t&gt;&lt;/m:r&gt;&lt;m:r&gt;&lt;w:rPr&gt;&lt;w:rFonts w:ascii=&quot;Cambria Math&quot; w:h-ansi=&quot;Times New Roman&quot;/&gt;&lt;wx:font wx:val=&quot;Cambria Math&quot;/&gt;&lt;w:b w:val=&quot;off&quot;/&gt;&lt;w:i/&gt;&lt;w:sz w:val=&quot;22&quot;/&gt;&lt;w:sz-cs w:val=&quot;22&quot;/&gt;&lt;/w:rPr&gt;&lt;m:t&gt;=2.745 1&lt;/m:t&gt;&lt;/m:r&gt;&lt;m:sSup&gt;&lt;m:sSupPr&gt;&lt;m:ctrlPr&gt;&lt;w:rPr&gt;&lt;w:rFonts w:ascii=&quot;Cambria Math&quot; w:h-ansi=&quot;Times New Roman&quot;/&gt;&lt;wx:font wx:val=&quot;Cambria Math&quot;/&gt;&lt;w:b w:val=&quot;off&quot;/&gt;&lt;w:i/&gt;&lt;w:sz w:val=&quot;22&quot;/&gt;&lt;w:sz-cs w:val=&quot;22&quot;/&gt;&lt;w:lang w:val=&quot;EN-US&quot;/&gt;&lt;/w:rPr&gt;&lt;/m:ctrlPr&gt;&lt;/m:sSupPr&gt;&lt;m:e&gt;&lt;m:r&gt;&lt;w:rPr&gt;&lt;w:rFonts w:ascii=&quot;Cambria Math&quot; w:h-ansi=&quot;Times New Roman&quot;/&gt;&lt;wx:font wx:val=&quot;Cambria Math&quot;/&gt;&lt;w:b w:val=&quot;off&quot;/&gt;&lt;w:i/&gt;&lt;w:sz w:val=&quot;22&quot;/&gt;&lt;w:sz-cs w:val=&quot;22&quot;/&gt;&lt;/w:rPr&gt;&lt;m:t&gt;0&lt;/m:t&gt;&lt;/m:r&gt;&lt;/m:e&gt;&lt;m:sup&gt;&lt;m:r&gt;&lt;w:rPr&gt;&lt;w:rFonts w:ascii=&quot;Cambria Math&quot; w:h-ansi=&quot;Times New Roman&quot;/&gt;&lt;wx:font wx:val=&quot;Times New Roman&quot;/&gt;&lt;w:b w:val=&quot;off&quot;/&gt;&lt;w:i/&gt;&lt;w:sz w:val=&quot;22&quot;/&gt;&lt;w:sz-cs w:val=&quot;22&quot;/&gt;&lt;/w:rPr&gt;&lt;m:t&gt;-&lt;/m:t&gt;&lt;/m:r&gt;&lt;m:r&gt;&lt;w:rPr&gt;&lt;w:rFonts w:ascii=&quot;Cambria Math&quot; w:h-ansi=&quot;Times New Roman&quot;/&gt;&lt;wx:font wx:val=&quot;Cambria Math&quot;/&gt;&lt;w:b w:val=&quot;off&quot;/&gt;&lt;w:i/&gt;&lt;w:sz w:val=&quot;22&quot;/&gt;&lt;w:sz-cs w:val=&quot;22&quot;/&gt;&lt;/w:rPr&gt;&lt;m:t&gt;4&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 o:title="" chromakey="white"/>
          </v:shape>
        </w:pict>
      </w:r>
      <w:r w:rsidR="00026D5C" w:rsidRPr="00026D5C">
        <w:rPr>
          <w:rFonts w:ascii="Times New Roman" w:hAnsi="Times New Roman"/>
          <w:b w:val="0"/>
          <w:sz w:val="22"/>
          <w:szCs w:val="22"/>
        </w:rPr>
        <w:fldChar w:fldCharType="end"/>
      </w:r>
      <w:r w:rsidRPr="006367BD">
        <w:rPr>
          <w:rFonts w:ascii="Times New Roman" w:hAnsi="Times New Roman"/>
          <w:b w:val="0"/>
          <w:sz w:val="22"/>
          <w:szCs w:val="22"/>
        </w:rPr>
        <w:t xml:space="preserve">, </w:t>
      </w:r>
      <w:r w:rsidRPr="006367BD">
        <w:rPr>
          <w:rFonts w:ascii="Times New Roman" w:hAnsi="Times New Roman"/>
          <w:b w:val="0"/>
          <w:position w:val="-6"/>
          <w:sz w:val="22"/>
          <w:szCs w:val="22"/>
        </w:rPr>
        <w:object w:dxaOrig="940" w:dyaOrig="279" w14:anchorId="69B8EA77">
          <v:shape id="_x0000_i1029" type="#_x0000_t75" style="width:46.8pt;height:14.4pt" o:ole="">
            <v:imagedata r:id="rId12" o:title=""/>
          </v:shape>
          <o:OLEObject Type="Embed" ProgID="Equation.DSMT4" ShapeID="_x0000_i1029" DrawAspect="Content" ObjectID="_1608363567" r:id="rId13"/>
        </w:object>
      </w:r>
    </w:p>
    <w:p w14:paraId="16D0A866" w14:textId="5D9E3F99" w:rsidR="004222B5" w:rsidRPr="006367BD" w:rsidRDefault="004222B5" w:rsidP="009578D3">
      <w:pPr>
        <w:jc w:val="both"/>
        <w:rPr>
          <w:rFonts w:ascii="Times New Roman" w:hAnsi="Times New Roman"/>
          <w:b w:val="0"/>
          <w:sz w:val="22"/>
          <w:szCs w:val="22"/>
        </w:rPr>
      </w:pPr>
      <w:r w:rsidRPr="006367BD">
        <w:rPr>
          <w:rFonts w:ascii="Times New Roman" w:hAnsi="Times New Roman"/>
          <w:b w:val="0"/>
          <w:sz w:val="22"/>
          <w:szCs w:val="22"/>
        </w:rPr>
        <w:t>Για Η</w:t>
      </w:r>
      <w:r w:rsidRPr="006367BD">
        <w:rPr>
          <w:rFonts w:ascii="Times New Roman" w:hAnsi="Times New Roman"/>
          <w:b w:val="0"/>
          <w:sz w:val="22"/>
          <w:szCs w:val="22"/>
          <w:vertAlign w:val="subscript"/>
        </w:rPr>
        <w:t>2</w:t>
      </w:r>
      <w:r w:rsidRPr="006367BD">
        <w:rPr>
          <w:rFonts w:ascii="Times New Roman" w:hAnsi="Times New Roman"/>
          <w:b w:val="0"/>
          <w:sz w:val="22"/>
          <w:szCs w:val="22"/>
        </w:rPr>
        <w:t xml:space="preserve">Ο με ένα μη πολικό αέριο: </w:t>
      </w:r>
      <w:r w:rsidR="00026D5C" w:rsidRPr="00026D5C">
        <w:rPr>
          <w:rFonts w:ascii="Times New Roman" w:hAnsi="Times New Roman"/>
          <w:b w:val="0"/>
          <w:sz w:val="22"/>
          <w:szCs w:val="22"/>
        </w:rPr>
        <w:fldChar w:fldCharType="begin"/>
      </w:r>
      <w:r w:rsidR="00026D5C" w:rsidRPr="00026D5C">
        <w:rPr>
          <w:rFonts w:ascii="Times New Roman" w:hAnsi="Times New Roman"/>
          <w:b w:val="0"/>
          <w:sz w:val="22"/>
          <w:szCs w:val="22"/>
        </w:rPr>
        <w:instrText xml:space="preserve"> QUOTE </w:instrText>
      </w:r>
      <w:r w:rsidR="00026D5C" w:rsidRPr="00026D5C">
        <w:rPr>
          <w:position w:val="-5"/>
        </w:rPr>
        <w:pict w14:anchorId="17119096">
          <v:shape id="_x0000_i1030" type="#_x0000_t75" style="width:66.6pt;height:13.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6331&quot;/&gt;&lt;wsp:rsid wsp:val=&quot;00002677&quot;/&gt;&lt;wsp:rsid wsp:val=&quot;000052BA&quot;/&gt;&lt;wsp:rsid wsp:val=&quot;000158D4&quot;/&gt;&lt;wsp:rsid wsp:val=&quot;00026D5C&quot;/&gt;&lt;wsp:rsid wsp:val=&quot;00033566&quot;/&gt;&lt;wsp:rsid wsp:val=&quot;0004147D&quot;/&gt;&lt;wsp:rsid wsp:val=&quot;00043FF8&quot;/&gt;&lt;wsp:rsid wsp:val=&quot;00044CFC&quot;/&gt;&lt;wsp:rsid wsp:val=&quot;00047D4B&quot;/&gt;&lt;wsp:rsid wsp:val=&quot;000504FB&quot;/&gt;&lt;wsp:rsid wsp:val=&quot;00051E5E&quot;/&gt;&lt;wsp:rsid wsp:val=&quot;00072349&quot;/&gt;&lt;wsp:rsid wsp:val=&quot;00072F48&quot;/&gt;&lt;wsp:rsid wsp:val=&quot;000843F6&quot;/&gt;&lt;wsp:rsid wsp:val=&quot;00084E6E&quot;/&gt;&lt;wsp:rsid wsp:val=&quot;00091563&quot;/&gt;&lt;wsp:rsid wsp:val=&quot;00093F15&quot;/&gt;&lt;wsp:rsid wsp:val=&quot;000A314E&quot;/&gt;&lt;wsp:rsid wsp:val=&quot;000A72A3&quot;/&gt;&lt;wsp:rsid wsp:val=&quot;000B5F02&quot;/&gt;&lt;wsp:rsid wsp:val=&quot;000B68AF&quot;/&gt;&lt;wsp:rsid wsp:val=&quot;000B6D53&quot;/&gt;&lt;wsp:rsid wsp:val=&quot;000B7A9B&quot;/&gt;&lt;wsp:rsid wsp:val=&quot;000D0F6E&quot;/&gt;&lt;wsp:rsid wsp:val=&quot;000E3FAC&quot;/&gt;&lt;wsp:rsid wsp:val=&quot;00117878&quot;/&gt;&lt;wsp:rsid wsp:val=&quot;00120057&quot;/&gt;&lt;wsp:rsid wsp:val=&quot;00120C91&quot;/&gt;&lt;wsp:rsid wsp:val=&quot;001270E0&quot;/&gt;&lt;wsp:rsid wsp:val=&quot;00144DD1&quot;/&gt;&lt;wsp:rsid wsp:val=&quot;001700FA&quot;/&gt;&lt;wsp:rsid wsp:val=&quot;00181819&quot;/&gt;&lt;wsp:rsid wsp:val=&quot;001A3C5B&quot;/&gt;&lt;wsp:rsid wsp:val=&quot;001A3E8B&quot;/&gt;&lt;wsp:rsid wsp:val=&quot;001B1330&quot;/&gt;&lt;wsp:rsid wsp:val=&quot;001D7838&quot;/&gt;&lt;wsp:rsid wsp:val=&quot;001E7D5D&quot;/&gt;&lt;wsp:rsid wsp:val=&quot;001F0709&quot;/&gt;&lt;wsp:rsid wsp:val=&quot;001F16A4&quot;/&gt;&lt;wsp:rsid wsp:val=&quot;001F2563&quot;/&gt;&lt;wsp:rsid wsp:val=&quot;0021357F&quot;/&gt;&lt;wsp:rsid wsp:val=&quot;00213D17&quot;/&gt;&lt;wsp:rsid wsp:val=&quot;00214899&quot;/&gt;&lt;wsp:rsid wsp:val=&quot;00216406&quot;/&gt;&lt;wsp:rsid wsp:val=&quot;00232402&quot;/&gt;&lt;wsp:rsid wsp:val=&quot;00237E41&quot;/&gt;&lt;wsp:rsid wsp:val=&quot;00240ED9&quot;/&gt;&lt;wsp:rsid wsp:val=&quot;002432D3&quot;/&gt;&lt;wsp:rsid wsp:val=&quot;00244D40&quot;/&gt;&lt;wsp:rsid wsp:val=&quot;00250610&quot;/&gt;&lt;wsp:rsid wsp:val=&quot;00253797&quot;/&gt;&lt;wsp:rsid wsp:val=&quot;00256ACD&quot;/&gt;&lt;wsp:rsid wsp:val=&quot;00265EEF&quot;/&gt;&lt;wsp:rsid wsp:val=&quot;00290CD3&quot;/&gt;&lt;wsp:rsid wsp:val=&quot;002A634A&quot;/&gt;&lt;wsp:rsid wsp:val=&quot;002B0F81&quot;/&gt;&lt;wsp:rsid wsp:val=&quot;002C2575&quot;/&gt;&lt;wsp:rsid wsp:val=&quot;002C328E&quot;/&gt;&lt;wsp:rsid wsp:val=&quot;002C5FCA&quot;/&gt;&lt;wsp:rsid wsp:val=&quot;002E2138&quot;/&gt;&lt;wsp:rsid wsp:val=&quot;002E7F22&quot;/&gt;&lt;wsp:rsid wsp:val=&quot;002F1107&quot;/&gt;&lt;wsp:rsid wsp:val=&quot;002F6FF6&quot;/&gt;&lt;wsp:rsid wsp:val=&quot;00307BB2&quot;/&gt;&lt;wsp:rsid wsp:val=&quot;0031592F&quot;/&gt;&lt;wsp:rsid wsp:val=&quot;00316C47&quot;/&gt;&lt;wsp:rsid wsp:val=&quot;003342F9&quot;/&gt;&lt;wsp:rsid wsp:val=&quot;00340CFB&quot;/&gt;&lt;wsp:rsid wsp:val=&quot;003417A1&quot;/&gt;&lt;wsp:rsid wsp:val=&quot;00344853&quot;/&gt;&lt;wsp:rsid wsp:val=&quot;0037084E&quot;/&gt;&lt;wsp:rsid wsp:val=&quot;0037357A&quot;/&gt;&lt;wsp:rsid wsp:val=&quot;00374E1B&quot;/&gt;&lt;wsp:rsid wsp:val=&quot;00377E84&quot;/&gt;&lt;wsp:rsid wsp:val=&quot;00383197&quot;/&gt;&lt;wsp:rsid wsp:val=&quot;00396A44&quot;/&gt;&lt;wsp:rsid wsp:val=&quot;003C0B27&quot;/&gt;&lt;wsp:rsid wsp:val=&quot;003C24B5&quot;/&gt;&lt;wsp:rsid wsp:val=&quot;003D044A&quot;/&gt;&lt;wsp:rsid wsp:val=&quot;003D4F6E&quot;/&gt;&lt;wsp:rsid wsp:val=&quot;003E72C3&quot;/&gt;&lt;wsp:rsid wsp:val=&quot;003F2AC0&quot;/&gt;&lt;wsp:rsid wsp:val=&quot;003F315C&quot;/&gt;&lt;wsp:rsid wsp:val=&quot;00402A00&quot;/&gt;&lt;wsp:rsid wsp:val=&quot;00410555&quot;/&gt;&lt;wsp:rsid wsp:val=&quot;004222B5&quot;/&gt;&lt;wsp:rsid wsp:val=&quot;00450970&quot;/&gt;&lt;wsp:rsid wsp:val=&quot;00452296&quot;/&gt;&lt;wsp:rsid wsp:val=&quot;00454654&quot;/&gt;&lt;wsp:rsid wsp:val=&quot;00463361&quot;/&gt;&lt;wsp:rsid wsp:val=&quot;004643F6&quot;/&gt;&lt;wsp:rsid wsp:val=&quot;00464ADE&quot;/&gt;&lt;wsp:rsid wsp:val=&quot;004726A6&quot;/&gt;&lt;wsp:rsid wsp:val=&quot;00472AB6&quot;/&gt;&lt;wsp:rsid wsp:val=&quot;00474D4C&quot;/&gt;&lt;wsp:rsid wsp:val=&quot;00483970&quot;/&gt;&lt;wsp:rsid wsp:val=&quot;0048504F&quot;/&gt;&lt;wsp:rsid wsp:val=&quot;004A08F8&quot;/&gt;&lt;wsp:rsid wsp:val=&quot;004A5278&quot;/&gt;&lt;wsp:rsid wsp:val=&quot;004B2535&quot;/&gt;&lt;wsp:rsid wsp:val=&quot;004B55AD&quot;/&gt;&lt;wsp:rsid wsp:val=&quot;004D53C2&quot;/&gt;&lt;wsp:rsid wsp:val=&quot;0050457A&quot;/&gt;&lt;wsp:rsid wsp:val=&quot;00512CE8&quot;/&gt;&lt;wsp:rsid wsp:val=&quot;00521CC0&quot;/&gt;&lt;wsp:rsid wsp:val=&quot;0053035C&quot;/&gt;&lt;wsp:rsid wsp:val=&quot;005326FC&quot;/&gt;&lt;wsp:rsid wsp:val=&quot;0053551C&quot;/&gt;&lt;wsp:rsid wsp:val=&quot;0054421B&quot;/&gt;&lt;wsp:rsid wsp:val=&quot;00551D73&quot;/&gt;&lt;wsp:rsid wsp:val=&quot;00554CD4&quot;/&gt;&lt;wsp:rsid wsp:val=&quot;00567FED&quot;/&gt;&lt;wsp:rsid wsp:val=&quot;00570235&quot;/&gt;&lt;wsp:rsid wsp:val=&quot;00576CDF&quot;/&gt;&lt;wsp:rsid wsp:val=&quot;0058371B&quot;/&gt;&lt;wsp:rsid wsp:val=&quot;005933D2&quot;/&gt;&lt;wsp:rsid wsp:val=&quot;0059380A&quot;/&gt;&lt;wsp:rsid wsp:val=&quot;005B2DD3&quot;/&gt;&lt;wsp:rsid wsp:val=&quot;005B6D6A&quot;/&gt;&lt;wsp:rsid wsp:val=&quot;005B7081&quot;/&gt;&lt;wsp:rsid wsp:val=&quot;005B7E12&quot;/&gt;&lt;wsp:rsid wsp:val=&quot;005C7362&quot;/&gt;&lt;wsp:rsid wsp:val=&quot;005D3335&quot;/&gt;&lt;wsp:rsid wsp:val=&quot;005D4626&quot;/&gt;&lt;wsp:rsid wsp:val=&quot;005E1E96&quot;/&gt;&lt;wsp:rsid wsp:val=&quot;0060354E&quot;/&gt;&lt;wsp:rsid wsp:val=&quot;00603E7D&quot;/&gt;&lt;wsp:rsid wsp:val=&quot;00612AA9&quot;/&gt;&lt;wsp:rsid wsp:val=&quot;006143D8&quot;/&gt;&lt;wsp:rsid wsp:val=&quot;006367BD&quot;/&gt;&lt;wsp:rsid wsp:val=&quot;00637C13&quot;/&gt;&lt;wsp:rsid wsp:val=&quot;00657043&quot;/&gt;&lt;wsp:rsid wsp:val=&quot;00664089&quot;/&gt;&lt;wsp:rsid wsp:val=&quot;00664C7B&quot;/&gt;&lt;wsp:rsid wsp:val=&quot;006705E3&quot;/&gt;&lt;wsp:rsid wsp:val=&quot;006C0E69&quot;/&gt;&lt;wsp:rsid wsp:val=&quot;006C3DF9&quot;/&gt;&lt;wsp:rsid wsp:val=&quot;006D1D34&quot;/&gt;&lt;wsp:rsid wsp:val=&quot;006E5839&quot;/&gt;&lt;wsp:rsid wsp:val=&quot;006E5E0B&quot;/&gt;&lt;wsp:rsid wsp:val=&quot;006F206D&quot;/&gt;&lt;wsp:rsid wsp:val=&quot;006F69CA&quot;/&gt;&lt;wsp:rsid wsp:val=&quot;00703B9D&quot;/&gt;&lt;wsp:rsid wsp:val=&quot;00706331&quot;/&gt;&lt;wsp:rsid wsp:val=&quot;00713C09&quot;/&gt;&lt;wsp:rsid wsp:val=&quot;00715861&quot;/&gt;&lt;wsp:rsid wsp:val=&quot;00737537&quot;/&gt;&lt;wsp:rsid wsp:val=&quot;00741051&quot;/&gt;&lt;wsp:rsid wsp:val=&quot;007463B0&quot;/&gt;&lt;wsp:rsid wsp:val=&quot;00754F07&quot;/&gt;&lt;wsp:rsid wsp:val=&quot;007604DD&quot;/&gt;&lt;wsp:rsid wsp:val=&quot;0076488D&quot;/&gt;&lt;wsp:rsid wsp:val=&quot;00766A6B&quot;/&gt;&lt;wsp:rsid wsp:val=&quot;00775639&quot;/&gt;&lt;wsp:rsid wsp:val=&quot;00776201&quot;/&gt;&lt;wsp:rsid wsp:val=&quot;007802DD&quot;/&gt;&lt;wsp:rsid wsp:val=&quot;007848A8&quot;/&gt;&lt;wsp:rsid wsp:val=&quot;00790379&quot;/&gt;&lt;wsp:rsid wsp:val=&quot;00793F25&quot;/&gt;&lt;wsp:rsid wsp:val=&quot;00795200&quot;/&gt;&lt;wsp:rsid wsp:val=&quot;007966CE&quot;/&gt;&lt;wsp:rsid wsp:val=&quot;007A5B94&quot;/&gt;&lt;wsp:rsid wsp:val=&quot;007A682D&quot;/&gt;&lt;wsp:rsid wsp:val=&quot;007B457A&quot;/&gt;&lt;wsp:rsid wsp:val=&quot;007B5424&quot;/&gt;&lt;wsp:rsid wsp:val=&quot;007D291F&quot;/&gt;&lt;wsp:rsid wsp:val=&quot;007D42BC&quot;/&gt;&lt;wsp:rsid wsp:val=&quot;007D66E6&quot;/&gt;&lt;wsp:rsid wsp:val=&quot;007E3894&quot;/&gt;&lt;wsp:rsid wsp:val=&quot;007E6675&quot;/&gt;&lt;wsp:rsid wsp:val=&quot;007E7A32&quot;/&gt;&lt;wsp:rsid wsp:val=&quot;007F2E2D&quot;/&gt;&lt;wsp:rsid wsp:val=&quot;007F4B34&quot;/&gt;&lt;wsp:rsid wsp:val=&quot;008062F4&quot;/&gt;&lt;wsp:rsid wsp:val=&quot;008230F9&quot;/&gt;&lt;wsp:rsid wsp:val=&quot;00825A22&quot;/&gt;&lt;wsp:rsid wsp:val=&quot;0083020E&quot;/&gt;&lt;wsp:rsid wsp:val=&quot;008538D4&quot;/&gt;&lt;wsp:rsid wsp:val=&quot;00855FE4&quot;/&gt;&lt;wsp:rsid wsp:val=&quot;00861F24&quot;/&gt;&lt;wsp:rsid wsp:val=&quot;008634DD&quot;/&gt;&lt;wsp:rsid wsp:val=&quot;00864F82&quot;/&gt;&lt;wsp:rsid wsp:val=&quot;00866A0F&quot;/&gt;&lt;wsp:rsid wsp:val=&quot;0087124F&quot;/&gt;&lt;wsp:rsid wsp:val=&quot;008A57F1&quot;/&gt;&lt;wsp:rsid wsp:val=&quot;008B60A4&quot;/&gt;&lt;wsp:rsid wsp:val=&quot;008C5BAC&quot;/&gt;&lt;wsp:rsid wsp:val=&quot;008C7769&quot;/&gt;&lt;wsp:rsid wsp:val=&quot;008D331A&quot;/&gt;&lt;wsp:rsid wsp:val=&quot;008D4E60&quot;/&gt;&lt;wsp:rsid wsp:val=&quot;008D6646&quot;/&gt;&lt;wsp:rsid wsp:val=&quot;008E1259&quot;/&gt;&lt;wsp:rsid wsp:val=&quot;008E2D06&quot;/&gt;&lt;wsp:rsid wsp:val=&quot;008E50DF&quot;/&gt;&lt;wsp:rsid wsp:val=&quot;008F0C7A&quot;/&gt;&lt;wsp:rsid wsp:val=&quot;008F64B4&quot;/&gt;&lt;wsp:rsid wsp:val=&quot;00904750&quot;/&gt;&lt;wsp:rsid wsp:val=&quot;00912D42&quot;/&gt;&lt;wsp:rsid wsp:val=&quot;00926545&quot;/&gt;&lt;wsp:rsid wsp:val=&quot;00935AB5&quot;/&gt;&lt;wsp:rsid wsp:val=&quot;00937D96&quot;/&gt;&lt;wsp:rsid wsp:val=&quot;0094049D&quot;/&gt;&lt;wsp:rsid wsp:val=&quot;00941623&quot;/&gt;&lt;wsp:rsid wsp:val=&quot;00945B96&quot;/&gt;&lt;wsp:rsid wsp:val=&quot;00946F3A&quot;/&gt;&lt;wsp:rsid wsp:val=&quot;00947A85&quot;/&gt;&lt;wsp:rsid wsp:val=&quot;00984293&quot;/&gt;&lt;wsp:rsid wsp:val=&quot;00997756&quot;/&gt;&lt;wsp:rsid wsp:val=&quot;009A2BE5&quot;/&gt;&lt;wsp:rsid wsp:val=&quot;009B1164&quot;/&gt;&lt;wsp:rsid wsp:val=&quot;009B2073&quot;/&gt;&lt;wsp:rsid wsp:val=&quot;009B62F7&quot;/&gt;&lt;wsp:rsid wsp:val=&quot;009C26BA&quot;/&gt;&lt;wsp:rsid wsp:val=&quot;009C4340&quot;/&gt;&lt;wsp:rsid wsp:val=&quot;009E682C&quot;/&gt;&lt;wsp:rsid wsp:val=&quot;009F1169&quot;/&gt;&lt;wsp:rsid wsp:val=&quot;00A102F7&quot;/&gt;&lt;wsp:rsid wsp:val=&quot;00A213ED&quot;/&gt;&lt;wsp:rsid wsp:val=&quot;00A216BC&quot;/&gt;&lt;wsp:rsid wsp:val=&quot;00A26034&quot;/&gt;&lt;wsp:rsid wsp:val=&quot;00A32CC0&quot;/&gt;&lt;wsp:rsid wsp:val=&quot;00A41A8F&quot;/&gt;&lt;wsp:rsid wsp:val=&quot;00A4766B&quot;/&gt;&lt;wsp:rsid wsp:val=&quot;00A5328C&quot;/&gt;&lt;wsp:rsid wsp:val=&quot;00A53856&quot;/&gt;&lt;wsp:rsid wsp:val=&quot;00A54D9C&quot;/&gt;&lt;wsp:rsid wsp:val=&quot;00A62AAF&quot;/&gt;&lt;wsp:rsid wsp:val=&quot;00A63E1E&quot;/&gt;&lt;wsp:rsid wsp:val=&quot;00A6452D&quot;/&gt;&lt;wsp:rsid wsp:val=&quot;00A6540A&quot;/&gt;&lt;wsp:rsid wsp:val=&quot;00A73514&quot;/&gt;&lt;wsp:rsid wsp:val=&quot;00A76581&quot;/&gt;&lt;wsp:rsid wsp:val=&quot;00A774EF&quot;/&gt;&lt;wsp:rsid wsp:val=&quot;00A876EC&quot;/&gt;&lt;wsp:rsid wsp:val=&quot;00AA4AF7&quot;/&gt;&lt;wsp:rsid wsp:val=&quot;00AA63B5&quot;/&gt;&lt;wsp:rsid wsp:val=&quot;00AC1F14&quot;/&gt;&lt;wsp:rsid wsp:val=&quot;00AD0AFD&quot;/&gt;&lt;wsp:rsid wsp:val=&quot;00AD6D8A&quot;/&gt;&lt;wsp:rsid wsp:val=&quot;00AE0FB2&quot;/&gt;&lt;wsp:rsid wsp:val=&quot;00AE2F83&quot;/&gt;&lt;wsp:rsid wsp:val=&quot;00AF01EB&quot;/&gt;&lt;wsp:rsid wsp:val=&quot;00AF2887&quot;/&gt;&lt;wsp:rsid wsp:val=&quot;00AF597A&quot;/&gt;&lt;wsp:rsid wsp:val=&quot;00B119B7&quot;/&gt;&lt;wsp:rsid wsp:val=&quot;00B13F3D&quot;/&gt;&lt;wsp:rsid wsp:val=&quot;00B14EBC&quot;/&gt;&lt;wsp:rsid wsp:val=&quot;00B2251C&quot;/&gt;&lt;wsp:rsid wsp:val=&quot;00B41712&quot;/&gt;&lt;wsp:rsid wsp:val=&quot;00B451EB&quot;/&gt;&lt;wsp:rsid wsp:val=&quot;00B51193&quot;/&gt;&lt;wsp:rsid wsp:val=&quot;00B6082D&quot;/&gt;&lt;wsp:rsid wsp:val=&quot;00B6094F&quot;/&gt;&lt;wsp:rsid wsp:val=&quot;00B707DF&quot;/&gt;&lt;wsp:rsid wsp:val=&quot;00B73E72&quot;/&gt;&lt;wsp:rsid wsp:val=&quot;00B77A75&quot;/&gt;&lt;wsp:rsid wsp:val=&quot;00B86659&quot;/&gt;&lt;wsp:rsid wsp:val=&quot;00B92ADD&quot;/&gt;&lt;wsp:rsid wsp:val=&quot;00B9342C&quot;/&gt;&lt;wsp:rsid wsp:val=&quot;00BA14B5&quot;/&gt;&lt;wsp:rsid wsp:val=&quot;00BA731D&quot;/&gt;&lt;wsp:rsid wsp:val=&quot;00BA751D&quot;/&gt;&lt;wsp:rsid wsp:val=&quot;00BB1EC5&quot;/&gt;&lt;wsp:rsid wsp:val=&quot;00BB56C5&quot;/&gt;&lt;wsp:rsid wsp:val=&quot;00BB5AB9&quot;/&gt;&lt;wsp:rsid wsp:val=&quot;00BD148C&quot;/&gt;&lt;wsp:rsid wsp:val=&quot;00BE007E&quot;/&gt;&lt;wsp:rsid wsp:val=&quot;00BF63C7&quot;/&gt;&lt;wsp:rsid wsp:val=&quot;00C07001&quot;/&gt;&lt;wsp:rsid wsp:val=&quot;00C12FE3&quot;/&gt;&lt;wsp:rsid wsp:val=&quot;00C13C15&quot;/&gt;&lt;wsp:rsid wsp:val=&quot;00C1661E&quot;/&gt;&lt;wsp:rsid wsp:val=&quot;00C245AB&quot;/&gt;&lt;wsp:rsid wsp:val=&quot;00C26406&quot;/&gt;&lt;wsp:rsid wsp:val=&quot;00C26CE6&quot;/&gt;&lt;wsp:rsid wsp:val=&quot;00C27593&quot;/&gt;&lt;wsp:rsid wsp:val=&quot;00C3241B&quot;/&gt;&lt;wsp:rsid wsp:val=&quot;00C372B3&quot;/&gt;&lt;wsp:rsid wsp:val=&quot;00C40F5B&quot;/&gt;&lt;wsp:rsid wsp:val=&quot;00C430EA&quot;/&gt;&lt;wsp:rsid wsp:val=&quot;00C449A1&quot;/&gt;&lt;wsp:rsid wsp:val=&quot;00C5199B&quot;/&gt;&lt;wsp:rsid wsp:val=&quot;00C6256C&quot;/&gt;&lt;wsp:rsid wsp:val=&quot;00C73277&quot;/&gt;&lt;wsp:rsid wsp:val=&quot;00C7578B&quot;/&gt;&lt;wsp:rsid wsp:val=&quot;00C81F52&quot;/&gt;&lt;wsp:rsid wsp:val=&quot;00C930B8&quot;/&gt;&lt;wsp:rsid wsp:val=&quot;00CB30F6&quot;/&gt;&lt;wsp:rsid wsp:val=&quot;00CB3EEE&quot;/&gt;&lt;wsp:rsid wsp:val=&quot;00CB41A1&quot;/&gt;&lt;wsp:rsid wsp:val=&quot;00CD094F&quot;/&gt;&lt;wsp:rsid wsp:val=&quot;00CD7700&quot;/&gt;&lt;wsp:rsid wsp:val=&quot;00CE40BB&quot;/&gt;&lt;wsp:rsid wsp:val=&quot;00CF70F1&quot;/&gt;&lt;wsp:rsid wsp:val=&quot;00D10C68&quot;/&gt;&lt;wsp:rsid wsp:val=&quot;00D155AF&quot;/&gt;&lt;wsp:rsid wsp:val=&quot;00D27446&quot;/&gt;&lt;wsp:rsid wsp:val=&quot;00D305AF&quot;/&gt;&lt;wsp:rsid wsp:val=&quot;00D30E66&quot;/&gt;&lt;wsp:rsid wsp:val=&quot;00D314A7&quot;/&gt;&lt;wsp:rsid wsp:val=&quot;00D37454&quot;/&gt;&lt;wsp:rsid wsp:val=&quot;00D4057F&quot;/&gt;&lt;wsp:rsid wsp:val=&quot;00D45102&quot;/&gt;&lt;wsp:rsid wsp:val=&quot;00D472CC&quot;/&gt;&lt;wsp:rsid wsp:val=&quot;00D51E9B&quot;/&gt;&lt;wsp:rsid wsp:val=&quot;00D62370&quot;/&gt;&lt;wsp:rsid wsp:val=&quot;00D747D7&quot;/&gt;&lt;wsp:rsid wsp:val=&quot;00D8392D&quot;/&gt;&lt;wsp:rsid wsp:val=&quot;00D847AB&quot;/&gt;&lt;wsp:rsid wsp:val=&quot;00D87146&quot;/&gt;&lt;wsp:rsid wsp:val=&quot;00D937B0&quot;/&gt;&lt;wsp:rsid wsp:val=&quot;00D97778&quot;/&gt;&lt;wsp:rsid wsp:val=&quot;00DA1764&quot;/&gt;&lt;wsp:rsid wsp:val=&quot;00DA1E3A&quot;/&gt;&lt;wsp:rsid wsp:val=&quot;00DC009C&quot;/&gt;&lt;wsp:rsid wsp:val=&quot;00DC127C&quot;/&gt;&lt;wsp:rsid wsp:val=&quot;00DC4B7E&quot;/&gt;&lt;wsp:rsid wsp:val=&quot;00DC5D11&quot;/&gt;&lt;wsp:rsid wsp:val=&quot;00DD0925&quot;/&gt;&lt;wsp:rsid wsp:val=&quot;00DD4DF9&quot;/&gt;&lt;wsp:rsid wsp:val=&quot;00DE5631&quot;/&gt;&lt;wsp:rsid wsp:val=&quot;00DF2A46&quot;/&gt;&lt;wsp:rsid wsp:val=&quot;00DF3EA2&quot;/&gt;&lt;wsp:rsid wsp:val=&quot;00DF68B8&quot;/&gt;&lt;wsp:rsid wsp:val=&quot;00E04DA2&quot;/&gt;&lt;wsp:rsid wsp:val=&quot;00E15E02&quot;/&gt;&lt;wsp:rsid wsp:val=&quot;00E20A62&quot;/&gt;&lt;wsp:rsid wsp:val=&quot;00E22240&quot;/&gt;&lt;wsp:rsid wsp:val=&quot;00E247BD&quot;/&gt;&lt;wsp:rsid wsp:val=&quot;00E25D30&quot;/&gt;&lt;wsp:rsid wsp:val=&quot;00E357CF&quot;/&gt;&lt;wsp:rsid wsp:val=&quot;00E35EE3&quot;/&gt;&lt;wsp:rsid wsp:val=&quot;00E417EC&quot;/&gt;&lt;wsp:rsid wsp:val=&quot;00E54212&quot;/&gt;&lt;wsp:rsid wsp:val=&quot;00E5422B&quot;/&gt;&lt;wsp:rsid wsp:val=&quot;00E548AD&quot;/&gt;&lt;wsp:rsid wsp:val=&quot;00E579BD&quot;/&gt;&lt;wsp:rsid wsp:val=&quot;00E609C5&quot;/&gt;&lt;wsp:rsid wsp:val=&quot;00E62B6A&quot;/&gt;&lt;wsp:rsid wsp:val=&quot;00E67700&quot;/&gt;&lt;wsp:rsid wsp:val=&quot;00E90129&quot;/&gt;&lt;wsp:rsid wsp:val=&quot;00E967D2&quot;/&gt;&lt;wsp:rsid wsp:val=&quot;00ED7910&quot;/&gt;&lt;wsp:rsid wsp:val=&quot;00EE7BB6&quot;/&gt;&lt;wsp:rsid wsp:val=&quot;00EF1F71&quot;/&gt;&lt;wsp:rsid wsp:val=&quot;00EF2F44&quot;/&gt;&lt;wsp:rsid wsp:val=&quot;00F06D01&quot;/&gt;&lt;wsp:rsid wsp:val=&quot;00F10D1B&quot;/&gt;&lt;wsp:rsid wsp:val=&quot;00F230D0&quot;/&gt;&lt;wsp:rsid wsp:val=&quot;00F24135&quot;/&gt;&lt;wsp:rsid wsp:val=&quot;00F27B96&quot;/&gt;&lt;wsp:rsid wsp:val=&quot;00F31792&quot;/&gt;&lt;wsp:rsid wsp:val=&quot;00F31CD8&quot;/&gt;&lt;wsp:rsid wsp:val=&quot;00F41BB4&quot;/&gt;&lt;wsp:rsid wsp:val=&quot;00F42A07&quot;/&gt;&lt;wsp:rsid wsp:val=&quot;00F452DB&quot;/&gt;&lt;wsp:rsid wsp:val=&quot;00F52302&quot;/&gt;&lt;wsp:rsid wsp:val=&quot;00FB03B1&quot;/&gt;&lt;wsp:rsid wsp:val=&quot;00FB0607&quot;/&gt;&lt;wsp:rsid wsp:val=&quot;00FC4D22&quot;/&gt;&lt;wsp:rsid wsp:val=&quot;00FD0E63&quot;/&gt;&lt;wsp:rsid wsp:val=&quot;00FD0F89&quot;/&gt;&lt;wsp:rsid wsp:val=&quot;00FD2CBA&quot;/&gt;&lt;/wsp:rsids&gt;&lt;/w:docPr&gt;&lt;w:body&gt;&lt;wx:sect&gt;&lt;w:p wsp:rsidR=&quot;00000000&quot; wsp:rsidRDefault=&quot;0058371B&quot; wsp:rsidP=&quot;0058371B&quot;&gt;&lt;m:oMathPara&gt;&lt;m:oMath&gt;&lt;m:r&gt;&lt;w:rPr&gt;&lt;w:rFonts w:ascii=&quot;Cambria Math&quot; w:h-ansi=&quot;Times New Roman&quot;/&gt;&lt;wx:font wx:val=&quot;Cambria Math&quot;/&gt;&lt;w:b w:val=&quot;off&quot;/&gt;&lt;w:i/&gt;&lt;w:sz w:val=&quot;22&quot;/&gt;&lt;w:sz-cs w:val=&quot;22&quot;/&gt;&lt;w:lang w:val=&quot;EN-US&quot;/&gt;&lt;/w:rPr&gt;&lt;m:t&gt;a&lt;/m:t&gt;&lt;/m:r&gt;&lt;m:r&gt;&lt;w:rPr&gt;&lt;w:rFonts w:ascii=&quot;Cambria Math&quot; w:h-ansi=&quot;Times New Roman&quot;/&gt;&lt;wx:font wx:val=&quot;Cambria Math&quot;/&gt;&lt;w:b w:val=&quot;off&quot;/&gt;&lt;w:i/&gt;&lt;w:sz w:val=&quot;22&quot;/&gt;&lt;w:sz-cs w:val=&quot;22&quot;/&gt;&lt;/w:rPr&gt;&lt;m:t&gt;=3.64 1&lt;/m:t&gt;&lt;/m:r&gt;&lt;m:sSup&gt;&lt;m:sSupPr&gt;&lt;m:ctrlPr&gt;&lt;w:rPr&gt;&lt;w:rFonts w:ascii=&quot;Cambria Math&quot; w:h-ansi=&quot;Times New Roman&quot;/&gt;&lt;wx:font wx:val=&quot;Cambria Math&quot;/&gt;&lt;w:b w:val=&quot;off&quot;/&gt;&lt;w:i/&gt;&lt;w:sz w:val=&quot;22&quot;/&gt;&lt;w:sz-cs w:val=&quot;22&quot;/&gt;&lt;w:lang w:val=&quot;EN-US&quot;/&gt;&lt;/w:rPr&gt;&lt;/m:ctrlPr&gt;&lt;/m:sSupPr&gt;&lt;m:e&gt;&lt;m:r&gt;&lt;w:rPr&gt;&lt;w:rFonts w:ascii=&quot;Cambria Math&quot; w:h-ansi=&quot;Times New Roman&quot;/&gt;&lt;wx:font wx:val=&quot;Cambria Math&quot;/&gt;&lt;w:b w:val=&quot;off&quot;/&gt;&lt;w:i/&gt;&lt;w:sz w:val=&quot;22&quot;/&gt;&lt;w:sz-cs w:val=&quot;22&quot;/&gt;&lt;/w:rPr&gt;&lt;m:t&gt;0&lt;/m:t&gt;&lt;/m:r&gt;&lt;/m:e&gt;&lt;m:sup&gt;&lt;m:r&gt;&lt;w:rPr&gt;&lt;w:rFonts w:ascii=&quot;Cambria Math&quot; w:h-ansi=&quot;Times New Roman&quot;/&gt;&lt;wx:font wx:val=&quot;Times New Roman&quot;/&gt;&lt;w:b w:val=&quot;off&quot;/&gt;&lt;w:i/&gt;&lt;w:sz w:val=&quot;22&quot;/&gt;&lt;w:sz-cs w:val=&quot;22&quot;/&gt;&lt;/w:rPr&gt;&lt;m:t&gt;-&lt;/m:t&gt;&lt;/m:r&gt;&lt;m:r&gt;&lt;w:rPr&gt;&lt;w:rFonts w:ascii=&quot;Cambria Math&quot; w:h-ansi=&quot;Times New Roman&quot;/&gt;&lt;wx:font wx:val=&quot;Cambria Math&quot;/&gt;&lt;w:b w:val=&quot;off&quot;/&gt;&lt;w:i/&gt;&lt;w:sz w:val=&quot;22&quot;/&gt;&lt;w:sz-cs w:val=&quot;22&quot;/&gt;&lt;/w:rPr&gt;&lt;m:t&gt;4&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sidR="00026D5C" w:rsidRPr="00026D5C">
        <w:rPr>
          <w:rFonts w:ascii="Times New Roman" w:hAnsi="Times New Roman"/>
          <w:b w:val="0"/>
          <w:sz w:val="22"/>
          <w:szCs w:val="22"/>
        </w:rPr>
        <w:instrText xml:space="preserve"> </w:instrText>
      </w:r>
      <w:r w:rsidR="00026D5C" w:rsidRPr="00026D5C">
        <w:rPr>
          <w:rFonts w:ascii="Times New Roman" w:hAnsi="Times New Roman"/>
          <w:b w:val="0"/>
          <w:sz w:val="22"/>
          <w:szCs w:val="22"/>
        </w:rPr>
        <w:fldChar w:fldCharType="separate"/>
      </w:r>
      <w:r w:rsidR="00026D5C" w:rsidRPr="00026D5C">
        <w:rPr>
          <w:position w:val="-5"/>
        </w:rPr>
        <w:pict w14:anchorId="582D518C">
          <v:shape id="_x0000_i1031" type="#_x0000_t75" style="width:66.6pt;height:13.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6331&quot;/&gt;&lt;wsp:rsid wsp:val=&quot;00002677&quot;/&gt;&lt;wsp:rsid wsp:val=&quot;000052BA&quot;/&gt;&lt;wsp:rsid wsp:val=&quot;000158D4&quot;/&gt;&lt;wsp:rsid wsp:val=&quot;00026D5C&quot;/&gt;&lt;wsp:rsid wsp:val=&quot;00033566&quot;/&gt;&lt;wsp:rsid wsp:val=&quot;0004147D&quot;/&gt;&lt;wsp:rsid wsp:val=&quot;00043FF8&quot;/&gt;&lt;wsp:rsid wsp:val=&quot;00044CFC&quot;/&gt;&lt;wsp:rsid wsp:val=&quot;00047D4B&quot;/&gt;&lt;wsp:rsid wsp:val=&quot;000504FB&quot;/&gt;&lt;wsp:rsid wsp:val=&quot;00051E5E&quot;/&gt;&lt;wsp:rsid wsp:val=&quot;00072349&quot;/&gt;&lt;wsp:rsid wsp:val=&quot;00072F48&quot;/&gt;&lt;wsp:rsid wsp:val=&quot;000843F6&quot;/&gt;&lt;wsp:rsid wsp:val=&quot;00084E6E&quot;/&gt;&lt;wsp:rsid wsp:val=&quot;00091563&quot;/&gt;&lt;wsp:rsid wsp:val=&quot;00093F15&quot;/&gt;&lt;wsp:rsid wsp:val=&quot;000A314E&quot;/&gt;&lt;wsp:rsid wsp:val=&quot;000A72A3&quot;/&gt;&lt;wsp:rsid wsp:val=&quot;000B5F02&quot;/&gt;&lt;wsp:rsid wsp:val=&quot;000B68AF&quot;/&gt;&lt;wsp:rsid wsp:val=&quot;000B6D53&quot;/&gt;&lt;wsp:rsid wsp:val=&quot;000B7A9B&quot;/&gt;&lt;wsp:rsid wsp:val=&quot;000D0F6E&quot;/&gt;&lt;wsp:rsid wsp:val=&quot;000E3FAC&quot;/&gt;&lt;wsp:rsid wsp:val=&quot;00117878&quot;/&gt;&lt;wsp:rsid wsp:val=&quot;00120057&quot;/&gt;&lt;wsp:rsid wsp:val=&quot;00120C91&quot;/&gt;&lt;wsp:rsid wsp:val=&quot;001270E0&quot;/&gt;&lt;wsp:rsid wsp:val=&quot;00144DD1&quot;/&gt;&lt;wsp:rsid wsp:val=&quot;001700FA&quot;/&gt;&lt;wsp:rsid wsp:val=&quot;00181819&quot;/&gt;&lt;wsp:rsid wsp:val=&quot;001A3C5B&quot;/&gt;&lt;wsp:rsid wsp:val=&quot;001A3E8B&quot;/&gt;&lt;wsp:rsid wsp:val=&quot;001B1330&quot;/&gt;&lt;wsp:rsid wsp:val=&quot;001D7838&quot;/&gt;&lt;wsp:rsid wsp:val=&quot;001E7D5D&quot;/&gt;&lt;wsp:rsid wsp:val=&quot;001F0709&quot;/&gt;&lt;wsp:rsid wsp:val=&quot;001F16A4&quot;/&gt;&lt;wsp:rsid wsp:val=&quot;001F2563&quot;/&gt;&lt;wsp:rsid wsp:val=&quot;0021357F&quot;/&gt;&lt;wsp:rsid wsp:val=&quot;00213D17&quot;/&gt;&lt;wsp:rsid wsp:val=&quot;00214899&quot;/&gt;&lt;wsp:rsid wsp:val=&quot;00216406&quot;/&gt;&lt;wsp:rsid wsp:val=&quot;00232402&quot;/&gt;&lt;wsp:rsid wsp:val=&quot;00237E41&quot;/&gt;&lt;wsp:rsid wsp:val=&quot;00240ED9&quot;/&gt;&lt;wsp:rsid wsp:val=&quot;002432D3&quot;/&gt;&lt;wsp:rsid wsp:val=&quot;00244D40&quot;/&gt;&lt;wsp:rsid wsp:val=&quot;00250610&quot;/&gt;&lt;wsp:rsid wsp:val=&quot;00253797&quot;/&gt;&lt;wsp:rsid wsp:val=&quot;00256ACD&quot;/&gt;&lt;wsp:rsid wsp:val=&quot;00265EEF&quot;/&gt;&lt;wsp:rsid wsp:val=&quot;00290CD3&quot;/&gt;&lt;wsp:rsid wsp:val=&quot;002A634A&quot;/&gt;&lt;wsp:rsid wsp:val=&quot;002B0F81&quot;/&gt;&lt;wsp:rsid wsp:val=&quot;002C2575&quot;/&gt;&lt;wsp:rsid wsp:val=&quot;002C328E&quot;/&gt;&lt;wsp:rsid wsp:val=&quot;002C5FCA&quot;/&gt;&lt;wsp:rsid wsp:val=&quot;002E2138&quot;/&gt;&lt;wsp:rsid wsp:val=&quot;002E7F22&quot;/&gt;&lt;wsp:rsid wsp:val=&quot;002F1107&quot;/&gt;&lt;wsp:rsid wsp:val=&quot;002F6FF6&quot;/&gt;&lt;wsp:rsid wsp:val=&quot;00307BB2&quot;/&gt;&lt;wsp:rsid wsp:val=&quot;0031592F&quot;/&gt;&lt;wsp:rsid wsp:val=&quot;00316C47&quot;/&gt;&lt;wsp:rsid wsp:val=&quot;003342F9&quot;/&gt;&lt;wsp:rsid wsp:val=&quot;00340CFB&quot;/&gt;&lt;wsp:rsid wsp:val=&quot;003417A1&quot;/&gt;&lt;wsp:rsid wsp:val=&quot;00344853&quot;/&gt;&lt;wsp:rsid wsp:val=&quot;0037084E&quot;/&gt;&lt;wsp:rsid wsp:val=&quot;0037357A&quot;/&gt;&lt;wsp:rsid wsp:val=&quot;00374E1B&quot;/&gt;&lt;wsp:rsid wsp:val=&quot;00377E84&quot;/&gt;&lt;wsp:rsid wsp:val=&quot;00383197&quot;/&gt;&lt;wsp:rsid wsp:val=&quot;00396A44&quot;/&gt;&lt;wsp:rsid wsp:val=&quot;003C0B27&quot;/&gt;&lt;wsp:rsid wsp:val=&quot;003C24B5&quot;/&gt;&lt;wsp:rsid wsp:val=&quot;003D044A&quot;/&gt;&lt;wsp:rsid wsp:val=&quot;003D4F6E&quot;/&gt;&lt;wsp:rsid wsp:val=&quot;003E72C3&quot;/&gt;&lt;wsp:rsid wsp:val=&quot;003F2AC0&quot;/&gt;&lt;wsp:rsid wsp:val=&quot;003F315C&quot;/&gt;&lt;wsp:rsid wsp:val=&quot;00402A00&quot;/&gt;&lt;wsp:rsid wsp:val=&quot;00410555&quot;/&gt;&lt;wsp:rsid wsp:val=&quot;004222B5&quot;/&gt;&lt;wsp:rsid wsp:val=&quot;00450970&quot;/&gt;&lt;wsp:rsid wsp:val=&quot;00452296&quot;/&gt;&lt;wsp:rsid wsp:val=&quot;00454654&quot;/&gt;&lt;wsp:rsid wsp:val=&quot;00463361&quot;/&gt;&lt;wsp:rsid wsp:val=&quot;004643F6&quot;/&gt;&lt;wsp:rsid wsp:val=&quot;00464ADE&quot;/&gt;&lt;wsp:rsid wsp:val=&quot;004726A6&quot;/&gt;&lt;wsp:rsid wsp:val=&quot;00472AB6&quot;/&gt;&lt;wsp:rsid wsp:val=&quot;00474D4C&quot;/&gt;&lt;wsp:rsid wsp:val=&quot;00483970&quot;/&gt;&lt;wsp:rsid wsp:val=&quot;0048504F&quot;/&gt;&lt;wsp:rsid wsp:val=&quot;004A08F8&quot;/&gt;&lt;wsp:rsid wsp:val=&quot;004A5278&quot;/&gt;&lt;wsp:rsid wsp:val=&quot;004B2535&quot;/&gt;&lt;wsp:rsid wsp:val=&quot;004B55AD&quot;/&gt;&lt;wsp:rsid wsp:val=&quot;004D53C2&quot;/&gt;&lt;wsp:rsid wsp:val=&quot;0050457A&quot;/&gt;&lt;wsp:rsid wsp:val=&quot;00512CE8&quot;/&gt;&lt;wsp:rsid wsp:val=&quot;00521CC0&quot;/&gt;&lt;wsp:rsid wsp:val=&quot;0053035C&quot;/&gt;&lt;wsp:rsid wsp:val=&quot;005326FC&quot;/&gt;&lt;wsp:rsid wsp:val=&quot;0053551C&quot;/&gt;&lt;wsp:rsid wsp:val=&quot;0054421B&quot;/&gt;&lt;wsp:rsid wsp:val=&quot;00551D73&quot;/&gt;&lt;wsp:rsid wsp:val=&quot;00554CD4&quot;/&gt;&lt;wsp:rsid wsp:val=&quot;00567FED&quot;/&gt;&lt;wsp:rsid wsp:val=&quot;00570235&quot;/&gt;&lt;wsp:rsid wsp:val=&quot;00576CDF&quot;/&gt;&lt;wsp:rsid wsp:val=&quot;0058371B&quot;/&gt;&lt;wsp:rsid wsp:val=&quot;005933D2&quot;/&gt;&lt;wsp:rsid wsp:val=&quot;0059380A&quot;/&gt;&lt;wsp:rsid wsp:val=&quot;005B2DD3&quot;/&gt;&lt;wsp:rsid wsp:val=&quot;005B6D6A&quot;/&gt;&lt;wsp:rsid wsp:val=&quot;005B7081&quot;/&gt;&lt;wsp:rsid wsp:val=&quot;005B7E12&quot;/&gt;&lt;wsp:rsid wsp:val=&quot;005C7362&quot;/&gt;&lt;wsp:rsid wsp:val=&quot;005D3335&quot;/&gt;&lt;wsp:rsid wsp:val=&quot;005D4626&quot;/&gt;&lt;wsp:rsid wsp:val=&quot;005E1E96&quot;/&gt;&lt;wsp:rsid wsp:val=&quot;0060354E&quot;/&gt;&lt;wsp:rsid wsp:val=&quot;00603E7D&quot;/&gt;&lt;wsp:rsid wsp:val=&quot;00612AA9&quot;/&gt;&lt;wsp:rsid wsp:val=&quot;006143D8&quot;/&gt;&lt;wsp:rsid wsp:val=&quot;006367BD&quot;/&gt;&lt;wsp:rsid wsp:val=&quot;00637C13&quot;/&gt;&lt;wsp:rsid wsp:val=&quot;00657043&quot;/&gt;&lt;wsp:rsid wsp:val=&quot;00664089&quot;/&gt;&lt;wsp:rsid wsp:val=&quot;00664C7B&quot;/&gt;&lt;wsp:rsid wsp:val=&quot;006705E3&quot;/&gt;&lt;wsp:rsid wsp:val=&quot;006C0E69&quot;/&gt;&lt;wsp:rsid wsp:val=&quot;006C3DF9&quot;/&gt;&lt;wsp:rsid wsp:val=&quot;006D1D34&quot;/&gt;&lt;wsp:rsid wsp:val=&quot;006E5839&quot;/&gt;&lt;wsp:rsid wsp:val=&quot;006E5E0B&quot;/&gt;&lt;wsp:rsid wsp:val=&quot;006F206D&quot;/&gt;&lt;wsp:rsid wsp:val=&quot;006F69CA&quot;/&gt;&lt;wsp:rsid wsp:val=&quot;00703B9D&quot;/&gt;&lt;wsp:rsid wsp:val=&quot;00706331&quot;/&gt;&lt;wsp:rsid wsp:val=&quot;00713C09&quot;/&gt;&lt;wsp:rsid wsp:val=&quot;00715861&quot;/&gt;&lt;wsp:rsid wsp:val=&quot;00737537&quot;/&gt;&lt;wsp:rsid wsp:val=&quot;00741051&quot;/&gt;&lt;wsp:rsid wsp:val=&quot;007463B0&quot;/&gt;&lt;wsp:rsid wsp:val=&quot;00754F07&quot;/&gt;&lt;wsp:rsid wsp:val=&quot;007604DD&quot;/&gt;&lt;wsp:rsid wsp:val=&quot;0076488D&quot;/&gt;&lt;wsp:rsid wsp:val=&quot;00766A6B&quot;/&gt;&lt;wsp:rsid wsp:val=&quot;00775639&quot;/&gt;&lt;wsp:rsid wsp:val=&quot;00776201&quot;/&gt;&lt;wsp:rsid wsp:val=&quot;007802DD&quot;/&gt;&lt;wsp:rsid wsp:val=&quot;007848A8&quot;/&gt;&lt;wsp:rsid wsp:val=&quot;00790379&quot;/&gt;&lt;wsp:rsid wsp:val=&quot;00793F25&quot;/&gt;&lt;wsp:rsid wsp:val=&quot;00795200&quot;/&gt;&lt;wsp:rsid wsp:val=&quot;007966CE&quot;/&gt;&lt;wsp:rsid wsp:val=&quot;007A5B94&quot;/&gt;&lt;wsp:rsid wsp:val=&quot;007A682D&quot;/&gt;&lt;wsp:rsid wsp:val=&quot;007B457A&quot;/&gt;&lt;wsp:rsid wsp:val=&quot;007B5424&quot;/&gt;&lt;wsp:rsid wsp:val=&quot;007D291F&quot;/&gt;&lt;wsp:rsid wsp:val=&quot;007D42BC&quot;/&gt;&lt;wsp:rsid wsp:val=&quot;007D66E6&quot;/&gt;&lt;wsp:rsid wsp:val=&quot;007E3894&quot;/&gt;&lt;wsp:rsid wsp:val=&quot;007E6675&quot;/&gt;&lt;wsp:rsid wsp:val=&quot;007E7A32&quot;/&gt;&lt;wsp:rsid wsp:val=&quot;007F2E2D&quot;/&gt;&lt;wsp:rsid wsp:val=&quot;007F4B34&quot;/&gt;&lt;wsp:rsid wsp:val=&quot;008062F4&quot;/&gt;&lt;wsp:rsid wsp:val=&quot;008230F9&quot;/&gt;&lt;wsp:rsid wsp:val=&quot;00825A22&quot;/&gt;&lt;wsp:rsid wsp:val=&quot;0083020E&quot;/&gt;&lt;wsp:rsid wsp:val=&quot;008538D4&quot;/&gt;&lt;wsp:rsid wsp:val=&quot;00855FE4&quot;/&gt;&lt;wsp:rsid wsp:val=&quot;00861F24&quot;/&gt;&lt;wsp:rsid wsp:val=&quot;008634DD&quot;/&gt;&lt;wsp:rsid wsp:val=&quot;00864F82&quot;/&gt;&lt;wsp:rsid wsp:val=&quot;00866A0F&quot;/&gt;&lt;wsp:rsid wsp:val=&quot;0087124F&quot;/&gt;&lt;wsp:rsid wsp:val=&quot;008A57F1&quot;/&gt;&lt;wsp:rsid wsp:val=&quot;008B60A4&quot;/&gt;&lt;wsp:rsid wsp:val=&quot;008C5BAC&quot;/&gt;&lt;wsp:rsid wsp:val=&quot;008C7769&quot;/&gt;&lt;wsp:rsid wsp:val=&quot;008D331A&quot;/&gt;&lt;wsp:rsid wsp:val=&quot;008D4E60&quot;/&gt;&lt;wsp:rsid wsp:val=&quot;008D6646&quot;/&gt;&lt;wsp:rsid wsp:val=&quot;008E1259&quot;/&gt;&lt;wsp:rsid wsp:val=&quot;008E2D06&quot;/&gt;&lt;wsp:rsid wsp:val=&quot;008E50DF&quot;/&gt;&lt;wsp:rsid wsp:val=&quot;008F0C7A&quot;/&gt;&lt;wsp:rsid wsp:val=&quot;008F64B4&quot;/&gt;&lt;wsp:rsid wsp:val=&quot;00904750&quot;/&gt;&lt;wsp:rsid wsp:val=&quot;00912D42&quot;/&gt;&lt;wsp:rsid wsp:val=&quot;00926545&quot;/&gt;&lt;wsp:rsid wsp:val=&quot;00935AB5&quot;/&gt;&lt;wsp:rsid wsp:val=&quot;00937D96&quot;/&gt;&lt;wsp:rsid wsp:val=&quot;0094049D&quot;/&gt;&lt;wsp:rsid wsp:val=&quot;00941623&quot;/&gt;&lt;wsp:rsid wsp:val=&quot;00945B96&quot;/&gt;&lt;wsp:rsid wsp:val=&quot;00946F3A&quot;/&gt;&lt;wsp:rsid wsp:val=&quot;00947A85&quot;/&gt;&lt;wsp:rsid wsp:val=&quot;00984293&quot;/&gt;&lt;wsp:rsid wsp:val=&quot;00997756&quot;/&gt;&lt;wsp:rsid wsp:val=&quot;009A2BE5&quot;/&gt;&lt;wsp:rsid wsp:val=&quot;009B1164&quot;/&gt;&lt;wsp:rsid wsp:val=&quot;009B2073&quot;/&gt;&lt;wsp:rsid wsp:val=&quot;009B62F7&quot;/&gt;&lt;wsp:rsid wsp:val=&quot;009C26BA&quot;/&gt;&lt;wsp:rsid wsp:val=&quot;009C4340&quot;/&gt;&lt;wsp:rsid wsp:val=&quot;009E682C&quot;/&gt;&lt;wsp:rsid wsp:val=&quot;009F1169&quot;/&gt;&lt;wsp:rsid wsp:val=&quot;00A102F7&quot;/&gt;&lt;wsp:rsid wsp:val=&quot;00A213ED&quot;/&gt;&lt;wsp:rsid wsp:val=&quot;00A216BC&quot;/&gt;&lt;wsp:rsid wsp:val=&quot;00A26034&quot;/&gt;&lt;wsp:rsid wsp:val=&quot;00A32CC0&quot;/&gt;&lt;wsp:rsid wsp:val=&quot;00A41A8F&quot;/&gt;&lt;wsp:rsid wsp:val=&quot;00A4766B&quot;/&gt;&lt;wsp:rsid wsp:val=&quot;00A5328C&quot;/&gt;&lt;wsp:rsid wsp:val=&quot;00A53856&quot;/&gt;&lt;wsp:rsid wsp:val=&quot;00A54D9C&quot;/&gt;&lt;wsp:rsid wsp:val=&quot;00A62AAF&quot;/&gt;&lt;wsp:rsid wsp:val=&quot;00A63E1E&quot;/&gt;&lt;wsp:rsid wsp:val=&quot;00A6452D&quot;/&gt;&lt;wsp:rsid wsp:val=&quot;00A6540A&quot;/&gt;&lt;wsp:rsid wsp:val=&quot;00A73514&quot;/&gt;&lt;wsp:rsid wsp:val=&quot;00A76581&quot;/&gt;&lt;wsp:rsid wsp:val=&quot;00A774EF&quot;/&gt;&lt;wsp:rsid wsp:val=&quot;00A876EC&quot;/&gt;&lt;wsp:rsid wsp:val=&quot;00AA4AF7&quot;/&gt;&lt;wsp:rsid wsp:val=&quot;00AA63B5&quot;/&gt;&lt;wsp:rsid wsp:val=&quot;00AC1F14&quot;/&gt;&lt;wsp:rsid wsp:val=&quot;00AD0AFD&quot;/&gt;&lt;wsp:rsid wsp:val=&quot;00AD6D8A&quot;/&gt;&lt;wsp:rsid wsp:val=&quot;00AE0FB2&quot;/&gt;&lt;wsp:rsid wsp:val=&quot;00AE2F83&quot;/&gt;&lt;wsp:rsid wsp:val=&quot;00AF01EB&quot;/&gt;&lt;wsp:rsid wsp:val=&quot;00AF2887&quot;/&gt;&lt;wsp:rsid wsp:val=&quot;00AF597A&quot;/&gt;&lt;wsp:rsid wsp:val=&quot;00B119B7&quot;/&gt;&lt;wsp:rsid wsp:val=&quot;00B13F3D&quot;/&gt;&lt;wsp:rsid wsp:val=&quot;00B14EBC&quot;/&gt;&lt;wsp:rsid wsp:val=&quot;00B2251C&quot;/&gt;&lt;wsp:rsid wsp:val=&quot;00B41712&quot;/&gt;&lt;wsp:rsid wsp:val=&quot;00B451EB&quot;/&gt;&lt;wsp:rsid wsp:val=&quot;00B51193&quot;/&gt;&lt;wsp:rsid wsp:val=&quot;00B6082D&quot;/&gt;&lt;wsp:rsid wsp:val=&quot;00B6094F&quot;/&gt;&lt;wsp:rsid wsp:val=&quot;00B707DF&quot;/&gt;&lt;wsp:rsid wsp:val=&quot;00B73E72&quot;/&gt;&lt;wsp:rsid wsp:val=&quot;00B77A75&quot;/&gt;&lt;wsp:rsid wsp:val=&quot;00B86659&quot;/&gt;&lt;wsp:rsid wsp:val=&quot;00B92ADD&quot;/&gt;&lt;wsp:rsid wsp:val=&quot;00B9342C&quot;/&gt;&lt;wsp:rsid wsp:val=&quot;00BA14B5&quot;/&gt;&lt;wsp:rsid wsp:val=&quot;00BA731D&quot;/&gt;&lt;wsp:rsid wsp:val=&quot;00BA751D&quot;/&gt;&lt;wsp:rsid wsp:val=&quot;00BB1EC5&quot;/&gt;&lt;wsp:rsid wsp:val=&quot;00BB56C5&quot;/&gt;&lt;wsp:rsid wsp:val=&quot;00BB5AB9&quot;/&gt;&lt;wsp:rsid wsp:val=&quot;00BD148C&quot;/&gt;&lt;wsp:rsid wsp:val=&quot;00BE007E&quot;/&gt;&lt;wsp:rsid wsp:val=&quot;00BF63C7&quot;/&gt;&lt;wsp:rsid wsp:val=&quot;00C07001&quot;/&gt;&lt;wsp:rsid wsp:val=&quot;00C12FE3&quot;/&gt;&lt;wsp:rsid wsp:val=&quot;00C13C15&quot;/&gt;&lt;wsp:rsid wsp:val=&quot;00C1661E&quot;/&gt;&lt;wsp:rsid wsp:val=&quot;00C245AB&quot;/&gt;&lt;wsp:rsid wsp:val=&quot;00C26406&quot;/&gt;&lt;wsp:rsid wsp:val=&quot;00C26CE6&quot;/&gt;&lt;wsp:rsid wsp:val=&quot;00C27593&quot;/&gt;&lt;wsp:rsid wsp:val=&quot;00C3241B&quot;/&gt;&lt;wsp:rsid wsp:val=&quot;00C372B3&quot;/&gt;&lt;wsp:rsid wsp:val=&quot;00C40F5B&quot;/&gt;&lt;wsp:rsid wsp:val=&quot;00C430EA&quot;/&gt;&lt;wsp:rsid wsp:val=&quot;00C449A1&quot;/&gt;&lt;wsp:rsid wsp:val=&quot;00C5199B&quot;/&gt;&lt;wsp:rsid wsp:val=&quot;00C6256C&quot;/&gt;&lt;wsp:rsid wsp:val=&quot;00C73277&quot;/&gt;&lt;wsp:rsid wsp:val=&quot;00C7578B&quot;/&gt;&lt;wsp:rsid wsp:val=&quot;00C81F52&quot;/&gt;&lt;wsp:rsid wsp:val=&quot;00C930B8&quot;/&gt;&lt;wsp:rsid wsp:val=&quot;00CB30F6&quot;/&gt;&lt;wsp:rsid wsp:val=&quot;00CB3EEE&quot;/&gt;&lt;wsp:rsid wsp:val=&quot;00CB41A1&quot;/&gt;&lt;wsp:rsid wsp:val=&quot;00CD094F&quot;/&gt;&lt;wsp:rsid wsp:val=&quot;00CD7700&quot;/&gt;&lt;wsp:rsid wsp:val=&quot;00CE40BB&quot;/&gt;&lt;wsp:rsid wsp:val=&quot;00CF70F1&quot;/&gt;&lt;wsp:rsid wsp:val=&quot;00D10C68&quot;/&gt;&lt;wsp:rsid wsp:val=&quot;00D155AF&quot;/&gt;&lt;wsp:rsid wsp:val=&quot;00D27446&quot;/&gt;&lt;wsp:rsid wsp:val=&quot;00D305AF&quot;/&gt;&lt;wsp:rsid wsp:val=&quot;00D30E66&quot;/&gt;&lt;wsp:rsid wsp:val=&quot;00D314A7&quot;/&gt;&lt;wsp:rsid wsp:val=&quot;00D37454&quot;/&gt;&lt;wsp:rsid wsp:val=&quot;00D4057F&quot;/&gt;&lt;wsp:rsid wsp:val=&quot;00D45102&quot;/&gt;&lt;wsp:rsid wsp:val=&quot;00D472CC&quot;/&gt;&lt;wsp:rsid wsp:val=&quot;00D51E9B&quot;/&gt;&lt;wsp:rsid wsp:val=&quot;00D62370&quot;/&gt;&lt;wsp:rsid wsp:val=&quot;00D747D7&quot;/&gt;&lt;wsp:rsid wsp:val=&quot;00D8392D&quot;/&gt;&lt;wsp:rsid wsp:val=&quot;00D847AB&quot;/&gt;&lt;wsp:rsid wsp:val=&quot;00D87146&quot;/&gt;&lt;wsp:rsid wsp:val=&quot;00D937B0&quot;/&gt;&lt;wsp:rsid wsp:val=&quot;00D97778&quot;/&gt;&lt;wsp:rsid wsp:val=&quot;00DA1764&quot;/&gt;&lt;wsp:rsid wsp:val=&quot;00DA1E3A&quot;/&gt;&lt;wsp:rsid wsp:val=&quot;00DC009C&quot;/&gt;&lt;wsp:rsid wsp:val=&quot;00DC127C&quot;/&gt;&lt;wsp:rsid wsp:val=&quot;00DC4B7E&quot;/&gt;&lt;wsp:rsid wsp:val=&quot;00DC5D11&quot;/&gt;&lt;wsp:rsid wsp:val=&quot;00DD0925&quot;/&gt;&lt;wsp:rsid wsp:val=&quot;00DD4DF9&quot;/&gt;&lt;wsp:rsid wsp:val=&quot;00DE5631&quot;/&gt;&lt;wsp:rsid wsp:val=&quot;00DF2A46&quot;/&gt;&lt;wsp:rsid wsp:val=&quot;00DF3EA2&quot;/&gt;&lt;wsp:rsid wsp:val=&quot;00DF68B8&quot;/&gt;&lt;wsp:rsid wsp:val=&quot;00E04DA2&quot;/&gt;&lt;wsp:rsid wsp:val=&quot;00E15E02&quot;/&gt;&lt;wsp:rsid wsp:val=&quot;00E20A62&quot;/&gt;&lt;wsp:rsid wsp:val=&quot;00E22240&quot;/&gt;&lt;wsp:rsid wsp:val=&quot;00E247BD&quot;/&gt;&lt;wsp:rsid wsp:val=&quot;00E25D30&quot;/&gt;&lt;wsp:rsid wsp:val=&quot;00E357CF&quot;/&gt;&lt;wsp:rsid wsp:val=&quot;00E35EE3&quot;/&gt;&lt;wsp:rsid wsp:val=&quot;00E417EC&quot;/&gt;&lt;wsp:rsid wsp:val=&quot;00E54212&quot;/&gt;&lt;wsp:rsid wsp:val=&quot;00E5422B&quot;/&gt;&lt;wsp:rsid wsp:val=&quot;00E548AD&quot;/&gt;&lt;wsp:rsid wsp:val=&quot;00E579BD&quot;/&gt;&lt;wsp:rsid wsp:val=&quot;00E609C5&quot;/&gt;&lt;wsp:rsid wsp:val=&quot;00E62B6A&quot;/&gt;&lt;wsp:rsid wsp:val=&quot;00E67700&quot;/&gt;&lt;wsp:rsid wsp:val=&quot;00E90129&quot;/&gt;&lt;wsp:rsid wsp:val=&quot;00E967D2&quot;/&gt;&lt;wsp:rsid wsp:val=&quot;00ED7910&quot;/&gt;&lt;wsp:rsid wsp:val=&quot;00EE7BB6&quot;/&gt;&lt;wsp:rsid wsp:val=&quot;00EF1F71&quot;/&gt;&lt;wsp:rsid wsp:val=&quot;00EF2F44&quot;/&gt;&lt;wsp:rsid wsp:val=&quot;00F06D01&quot;/&gt;&lt;wsp:rsid wsp:val=&quot;00F10D1B&quot;/&gt;&lt;wsp:rsid wsp:val=&quot;00F230D0&quot;/&gt;&lt;wsp:rsid wsp:val=&quot;00F24135&quot;/&gt;&lt;wsp:rsid wsp:val=&quot;00F27B96&quot;/&gt;&lt;wsp:rsid wsp:val=&quot;00F31792&quot;/&gt;&lt;wsp:rsid wsp:val=&quot;00F31CD8&quot;/&gt;&lt;wsp:rsid wsp:val=&quot;00F41BB4&quot;/&gt;&lt;wsp:rsid wsp:val=&quot;00F42A07&quot;/&gt;&lt;wsp:rsid wsp:val=&quot;00F452DB&quot;/&gt;&lt;wsp:rsid wsp:val=&quot;00F52302&quot;/&gt;&lt;wsp:rsid wsp:val=&quot;00FB03B1&quot;/&gt;&lt;wsp:rsid wsp:val=&quot;00FB0607&quot;/&gt;&lt;wsp:rsid wsp:val=&quot;00FC4D22&quot;/&gt;&lt;wsp:rsid wsp:val=&quot;00FD0E63&quot;/&gt;&lt;wsp:rsid wsp:val=&quot;00FD0F89&quot;/&gt;&lt;wsp:rsid wsp:val=&quot;00FD2CBA&quot;/&gt;&lt;/wsp:rsids&gt;&lt;/w:docPr&gt;&lt;w:body&gt;&lt;wx:sect&gt;&lt;w:p wsp:rsidR=&quot;00000000&quot; wsp:rsidRDefault=&quot;0058371B&quot; wsp:rsidP=&quot;0058371B&quot;&gt;&lt;m:oMathPara&gt;&lt;m:oMath&gt;&lt;m:r&gt;&lt;w:rPr&gt;&lt;w:rFonts w:ascii=&quot;Cambria Math&quot; w:h-ansi=&quot;Times New Roman&quot;/&gt;&lt;wx:font wx:val=&quot;Cambria Math&quot;/&gt;&lt;w:b w:val=&quot;off&quot;/&gt;&lt;w:i/&gt;&lt;w:sz w:val=&quot;22&quot;/&gt;&lt;w:sz-cs w:val=&quot;22&quot;/&gt;&lt;w:lang w:val=&quot;EN-US&quot;/&gt;&lt;/w:rPr&gt;&lt;m:t&gt;a&lt;/m:t&gt;&lt;/m:r&gt;&lt;m:r&gt;&lt;w:rPr&gt;&lt;w:rFonts w:ascii=&quot;Cambria Math&quot; w:h-ansi=&quot;Times New Roman&quot;/&gt;&lt;wx:font wx:val=&quot;Cambria Math&quot;/&gt;&lt;w:b w:val=&quot;off&quot;/&gt;&lt;w:i/&gt;&lt;w:sz w:val=&quot;22&quot;/&gt;&lt;w:sz-cs w:val=&quot;22&quot;/&gt;&lt;/w:rPr&gt;&lt;m:t&gt;=3.64 1&lt;/m:t&gt;&lt;/m:r&gt;&lt;m:sSup&gt;&lt;m:sSupPr&gt;&lt;m:ctrlPr&gt;&lt;w:rPr&gt;&lt;w:rFonts w:ascii=&quot;Cambria Math&quot; w:h-ansi=&quot;Times New Roman&quot;/&gt;&lt;wx:font wx:val=&quot;Cambria Math&quot;/&gt;&lt;w:b w:val=&quot;off&quot;/&gt;&lt;w:i/&gt;&lt;w:sz w:val=&quot;22&quot;/&gt;&lt;w:sz-cs w:val=&quot;22&quot;/&gt;&lt;w:lang w:val=&quot;EN-US&quot;/&gt;&lt;/w:rPr&gt;&lt;/m:ctrlPr&gt;&lt;/m:sSupPr&gt;&lt;m:e&gt;&lt;m:r&gt;&lt;w:rPr&gt;&lt;w:rFonts w:ascii=&quot;Cambria Math&quot; w:h-ansi=&quot;Times New Roman&quot;/&gt;&lt;wx:font wx:val=&quot;Cambria Math&quot;/&gt;&lt;w:b w:val=&quot;off&quot;/&gt;&lt;w:i/&gt;&lt;w:sz w:val=&quot;22&quot;/&gt;&lt;w:sz-cs w:val=&quot;22&quot;/&gt;&lt;/w:rPr&gt;&lt;m:t&gt;0&lt;/m:t&gt;&lt;/m:r&gt;&lt;/m:e&gt;&lt;m:sup&gt;&lt;m:r&gt;&lt;w:rPr&gt;&lt;w:rFonts w:ascii=&quot;Cambria Math&quot; w:h-ansi=&quot;Times New Roman&quot;/&gt;&lt;wx:font wx:val=&quot;Times New Roman&quot;/&gt;&lt;w:b w:val=&quot;off&quot;/&gt;&lt;w:i/&gt;&lt;w:sz w:val=&quot;22&quot;/&gt;&lt;w:sz-cs w:val=&quot;22&quot;/&gt;&lt;/w:rPr&gt;&lt;m:t&gt;-&lt;/m:t&gt;&lt;/m:r&gt;&lt;m:r&gt;&lt;w:rPr&gt;&lt;w:rFonts w:ascii=&quot;Cambria Math&quot; w:h-ansi=&quot;Times New Roman&quot;/&gt;&lt;wx:font wx:val=&quot;Cambria Math&quot;/&gt;&lt;w:b w:val=&quot;off&quot;/&gt;&lt;w:i/&gt;&lt;w:sz w:val=&quot;22&quot;/&gt;&lt;w:sz-cs w:val=&quot;22&quot;/&gt;&lt;/w:rPr&gt;&lt;m:t&gt;4&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sidR="00026D5C" w:rsidRPr="00026D5C">
        <w:rPr>
          <w:rFonts w:ascii="Times New Roman" w:hAnsi="Times New Roman"/>
          <w:b w:val="0"/>
          <w:sz w:val="22"/>
          <w:szCs w:val="22"/>
        </w:rPr>
        <w:fldChar w:fldCharType="end"/>
      </w:r>
      <w:r w:rsidRPr="006367BD">
        <w:rPr>
          <w:rFonts w:ascii="Times New Roman" w:hAnsi="Times New Roman"/>
          <w:b w:val="0"/>
          <w:sz w:val="22"/>
          <w:szCs w:val="22"/>
        </w:rPr>
        <w:t xml:space="preserve">, </w:t>
      </w:r>
      <w:r w:rsidRPr="006367BD">
        <w:rPr>
          <w:rFonts w:ascii="Times New Roman" w:hAnsi="Times New Roman"/>
          <w:b w:val="0"/>
          <w:position w:val="-6"/>
          <w:sz w:val="22"/>
          <w:szCs w:val="22"/>
        </w:rPr>
        <w:object w:dxaOrig="980" w:dyaOrig="279" w14:anchorId="22994BC4">
          <v:shape id="_x0000_i1032" type="#_x0000_t75" style="width:48.6pt;height:14.4pt" o:ole="">
            <v:imagedata r:id="rId15" o:title=""/>
          </v:shape>
          <o:OLEObject Type="Embed" ProgID="Equation.DSMT4" ShapeID="_x0000_i1032" DrawAspect="Content" ObjectID="_1608363568" r:id="rId16"/>
        </w:object>
      </w:r>
    </w:p>
    <w:p w14:paraId="5DD91098" w14:textId="77777777" w:rsidR="00E247BD" w:rsidRPr="006367BD" w:rsidRDefault="00E247BD" w:rsidP="009578D3">
      <w:pPr>
        <w:jc w:val="both"/>
        <w:rPr>
          <w:rFonts w:ascii="Times New Roman" w:hAnsi="Times New Roman"/>
          <w:b w:val="0"/>
          <w:sz w:val="22"/>
          <w:szCs w:val="22"/>
          <w:u w:val="single"/>
        </w:rPr>
      </w:pPr>
    </w:p>
    <w:p w14:paraId="6B5E7241" w14:textId="77777777" w:rsidR="004222B5" w:rsidRPr="006367BD" w:rsidRDefault="004222B5" w:rsidP="009578D3">
      <w:pPr>
        <w:jc w:val="both"/>
        <w:rPr>
          <w:rFonts w:ascii="Times New Roman" w:hAnsi="Times New Roman"/>
          <w:b w:val="0"/>
          <w:sz w:val="22"/>
          <w:szCs w:val="22"/>
          <w:u w:val="single"/>
        </w:rPr>
      </w:pPr>
      <w:r w:rsidRPr="006367BD">
        <w:rPr>
          <w:rFonts w:ascii="Times New Roman" w:hAnsi="Times New Roman"/>
          <w:b w:val="0"/>
          <w:sz w:val="22"/>
          <w:szCs w:val="22"/>
          <w:lang w:val="en-US"/>
        </w:rPr>
        <w:t>B</w:t>
      </w:r>
      <w:r w:rsidRPr="006367BD">
        <w:rPr>
          <w:rFonts w:ascii="Times New Roman" w:hAnsi="Times New Roman"/>
          <w:b w:val="0"/>
          <w:sz w:val="22"/>
          <w:szCs w:val="22"/>
        </w:rPr>
        <w:t>)</w:t>
      </w:r>
      <w:r w:rsidR="00E247BD" w:rsidRPr="006367BD">
        <w:rPr>
          <w:rFonts w:ascii="Times New Roman" w:hAnsi="Times New Roman"/>
          <w:b w:val="0"/>
          <w:sz w:val="22"/>
          <w:szCs w:val="22"/>
        </w:rPr>
        <w:t xml:space="preserve"> </w:t>
      </w:r>
      <w:r w:rsidRPr="006367BD">
        <w:rPr>
          <w:rFonts w:ascii="Times New Roman" w:hAnsi="Times New Roman"/>
          <w:b w:val="0"/>
          <w:sz w:val="22"/>
          <w:szCs w:val="22"/>
        </w:rPr>
        <w:t xml:space="preserve">Ποια είναι η αντίστοιχη τιμή που προβλέπεται από την κινητική θεωρία των </w:t>
      </w:r>
      <w:r w:rsidRPr="006367BD">
        <w:rPr>
          <w:rFonts w:ascii="Times New Roman" w:hAnsi="Times New Roman"/>
          <w:b w:val="0"/>
          <w:sz w:val="22"/>
          <w:szCs w:val="22"/>
          <w:lang w:val="en-US"/>
        </w:rPr>
        <w:t>Chapman</w:t>
      </w:r>
      <w:r w:rsidRPr="006367BD">
        <w:rPr>
          <w:rFonts w:ascii="Times New Roman" w:hAnsi="Times New Roman"/>
          <w:b w:val="0"/>
          <w:sz w:val="22"/>
          <w:szCs w:val="22"/>
        </w:rPr>
        <w:t>-</w:t>
      </w:r>
      <w:proofErr w:type="spellStart"/>
      <w:r w:rsidRPr="006367BD">
        <w:rPr>
          <w:rFonts w:ascii="Times New Roman" w:hAnsi="Times New Roman"/>
          <w:b w:val="0"/>
          <w:sz w:val="22"/>
          <w:szCs w:val="22"/>
          <w:lang w:val="en-US"/>
        </w:rPr>
        <w:t>Enskog</w:t>
      </w:r>
      <w:proofErr w:type="spellEnd"/>
      <w:r w:rsidRPr="006367BD">
        <w:rPr>
          <w:rFonts w:ascii="Times New Roman" w:hAnsi="Times New Roman"/>
          <w:b w:val="0"/>
          <w:sz w:val="22"/>
          <w:szCs w:val="22"/>
        </w:rPr>
        <w:t>;</w:t>
      </w:r>
    </w:p>
    <w:p w14:paraId="21521C0E" w14:textId="77777777" w:rsidR="00741051" w:rsidRPr="00E417EC" w:rsidRDefault="004222B5" w:rsidP="009578D3">
      <w:pPr>
        <w:pStyle w:val="Header"/>
        <w:tabs>
          <w:tab w:val="clear" w:pos="4153"/>
          <w:tab w:val="clear" w:pos="8306"/>
        </w:tabs>
        <w:jc w:val="both"/>
        <w:rPr>
          <w:rFonts w:cs="Arial"/>
          <w:b w:val="0"/>
          <w:color w:val="000000"/>
          <w:sz w:val="22"/>
          <w:szCs w:val="22"/>
        </w:rPr>
      </w:pPr>
      <w:r w:rsidRPr="006367BD">
        <w:rPr>
          <w:rFonts w:ascii="Times New Roman" w:hAnsi="Times New Roman"/>
          <w:b w:val="0"/>
          <w:sz w:val="22"/>
          <w:szCs w:val="22"/>
        </w:rPr>
        <w:t>Σε κάθε μια περίπτωση</w:t>
      </w:r>
      <w:r w:rsidR="00DC5D11">
        <w:rPr>
          <w:rFonts w:ascii="Times New Roman" w:hAnsi="Times New Roman"/>
          <w:b w:val="0"/>
          <w:sz w:val="22"/>
          <w:szCs w:val="22"/>
        </w:rPr>
        <w:t>, να συγκρίνε</w:t>
      </w:r>
      <w:r w:rsidRPr="006367BD">
        <w:rPr>
          <w:rFonts w:ascii="Times New Roman" w:hAnsi="Times New Roman"/>
          <w:b w:val="0"/>
          <w:sz w:val="22"/>
          <w:szCs w:val="22"/>
        </w:rPr>
        <w:t>τε με την πειραματική τιμή.</w:t>
      </w:r>
      <w:r w:rsidR="00E417EC" w:rsidRPr="004222B5">
        <w:rPr>
          <w:rFonts w:cs="Arial"/>
          <w:b w:val="0"/>
          <w:color w:val="000000"/>
          <w:sz w:val="22"/>
          <w:szCs w:val="22"/>
        </w:rPr>
        <w:tab/>
      </w:r>
      <w:r w:rsidR="00E417EC">
        <w:rPr>
          <w:rFonts w:cs="Arial"/>
          <w:b w:val="0"/>
          <w:color w:val="000000"/>
          <w:sz w:val="22"/>
          <w:szCs w:val="22"/>
        </w:rPr>
        <w:tab/>
      </w:r>
      <w:r w:rsidR="00D472CC" w:rsidRPr="00E417EC">
        <w:rPr>
          <w:rFonts w:cs="Arial"/>
          <w:b w:val="0"/>
          <w:color w:val="000000"/>
          <w:sz w:val="22"/>
          <w:szCs w:val="22"/>
        </w:rPr>
        <w:tab/>
      </w:r>
    </w:p>
    <w:p w14:paraId="660B030D" w14:textId="77777777" w:rsidR="00E247BD" w:rsidRDefault="00E247BD" w:rsidP="00AF01EB">
      <w:pPr>
        <w:pStyle w:val="Header"/>
        <w:tabs>
          <w:tab w:val="clear" w:pos="4153"/>
          <w:tab w:val="clear" w:pos="8306"/>
        </w:tabs>
        <w:rPr>
          <w:rFonts w:cs="Arial"/>
          <w:color w:val="000000"/>
          <w:szCs w:val="24"/>
        </w:rPr>
      </w:pPr>
    </w:p>
    <w:p w14:paraId="4F80EBE1" w14:textId="6C460B0D" w:rsidR="002F6FF6" w:rsidRDefault="00904750" w:rsidP="00AF01EB">
      <w:pPr>
        <w:pStyle w:val="Header"/>
        <w:tabs>
          <w:tab w:val="clear" w:pos="4153"/>
          <w:tab w:val="clear" w:pos="8306"/>
        </w:tabs>
        <w:rPr>
          <w:rFonts w:cs="Arial"/>
          <w:color w:val="000000"/>
          <w:sz w:val="22"/>
          <w:szCs w:val="22"/>
        </w:rPr>
      </w:pPr>
      <w:r w:rsidRPr="009578D3">
        <w:rPr>
          <w:rFonts w:cs="Arial"/>
          <w:color w:val="000000"/>
          <w:sz w:val="22"/>
          <w:szCs w:val="22"/>
        </w:rPr>
        <w:t>Πρόβλημα Νο.2 (</w:t>
      </w:r>
      <w:r w:rsidR="006367BD" w:rsidRPr="009578D3">
        <w:rPr>
          <w:rFonts w:cs="Arial"/>
          <w:color w:val="000000"/>
          <w:sz w:val="22"/>
          <w:szCs w:val="22"/>
        </w:rPr>
        <w:t>25</w:t>
      </w:r>
      <w:r w:rsidRPr="009578D3">
        <w:rPr>
          <w:rFonts w:cs="Arial"/>
          <w:color w:val="000000"/>
          <w:sz w:val="22"/>
          <w:szCs w:val="22"/>
        </w:rPr>
        <w:t>%):</w:t>
      </w:r>
    </w:p>
    <w:p w14:paraId="5622E855" w14:textId="77777777" w:rsidR="00F51D22" w:rsidRPr="009578D3" w:rsidRDefault="00F51D22" w:rsidP="00AF01EB">
      <w:pPr>
        <w:pStyle w:val="Header"/>
        <w:tabs>
          <w:tab w:val="clear" w:pos="4153"/>
          <w:tab w:val="clear" w:pos="8306"/>
        </w:tabs>
        <w:rPr>
          <w:rFonts w:cs="Arial"/>
          <w:color w:val="000000"/>
          <w:sz w:val="22"/>
          <w:szCs w:val="22"/>
        </w:rPr>
      </w:pPr>
    </w:p>
    <w:p w14:paraId="530072CD" w14:textId="67CC8D52" w:rsidR="006367BD" w:rsidRDefault="006367BD" w:rsidP="00984F53">
      <w:pPr>
        <w:jc w:val="both"/>
        <w:rPr>
          <w:rFonts w:ascii="Times New Roman" w:hAnsi="Times New Roman"/>
          <w:b w:val="0"/>
          <w:sz w:val="22"/>
          <w:szCs w:val="22"/>
        </w:rPr>
      </w:pPr>
      <w:r w:rsidRPr="006367BD">
        <w:rPr>
          <w:rFonts w:ascii="Times New Roman" w:hAnsi="Times New Roman"/>
          <w:b w:val="0"/>
          <w:sz w:val="22"/>
          <w:szCs w:val="22"/>
        </w:rPr>
        <w:t>Δύο μεγάλες σφαιρικές δεξαμενές, διαμέτρου</w:t>
      </w:r>
      <w:r w:rsidR="00F51D22" w:rsidRPr="00F51D22">
        <w:rPr>
          <w:rFonts w:ascii="Times New Roman" w:hAnsi="Times New Roman"/>
          <w:b w:val="0"/>
          <w:sz w:val="22"/>
          <w:szCs w:val="22"/>
        </w:rPr>
        <w:t xml:space="preserve"> </w:t>
      </w:r>
      <w:r w:rsidR="00F51D22">
        <w:rPr>
          <w:rFonts w:ascii="Times New Roman" w:hAnsi="Times New Roman"/>
          <w:b w:val="0"/>
          <w:sz w:val="22"/>
          <w:szCs w:val="22"/>
          <w:lang w:val="en-US"/>
        </w:rPr>
        <w:t>D</w:t>
      </w:r>
      <w:r w:rsidRPr="006367BD">
        <w:rPr>
          <w:rFonts w:ascii="Times New Roman" w:hAnsi="Times New Roman"/>
          <w:b w:val="0"/>
          <w:sz w:val="22"/>
          <w:szCs w:val="22"/>
        </w:rPr>
        <w:t xml:space="preserve">, συνδέονται μέσω ενός κυλινδρικού σωλήνα, μήκους </w:t>
      </w:r>
      <w:r w:rsidR="00F51D22">
        <w:rPr>
          <w:rFonts w:ascii="Times New Roman" w:hAnsi="Times New Roman"/>
          <w:b w:val="0"/>
          <w:sz w:val="22"/>
          <w:szCs w:val="22"/>
          <w:lang w:val="en-US"/>
        </w:rPr>
        <w:t>L</w:t>
      </w:r>
      <w:r w:rsidRPr="006367BD">
        <w:rPr>
          <w:rFonts w:ascii="Times New Roman" w:hAnsi="Times New Roman"/>
          <w:b w:val="0"/>
          <w:sz w:val="22"/>
          <w:szCs w:val="22"/>
        </w:rPr>
        <w:t xml:space="preserve"> και διαμέτρου</w:t>
      </w:r>
      <w:r w:rsidR="00F51D22" w:rsidRPr="00F51D22">
        <w:rPr>
          <w:rFonts w:ascii="Times New Roman" w:hAnsi="Times New Roman"/>
          <w:b w:val="0"/>
          <w:sz w:val="22"/>
          <w:szCs w:val="22"/>
        </w:rPr>
        <w:t xml:space="preserve"> </w:t>
      </w:r>
      <w:r w:rsidR="00F51D22">
        <w:rPr>
          <w:rFonts w:ascii="Times New Roman" w:hAnsi="Times New Roman"/>
          <w:b w:val="0"/>
          <w:sz w:val="22"/>
          <w:szCs w:val="22"/>
          <w:lang w:val="en-US"/>
        </w:rPr>
        <w:t>d</w:t>
      </w:r>
      <w:r w:rsidR="00F51D22" w:rsidRPr="00F51D22">
        <w:rPr>
          <w:rFonts w:ascii="Times New Roman" w:hAnsi="Times New Roman"/>
          <w:b w:val="0"/>
          <w:sz w:val="22"/>
          <w:szCs w:val="22"/>
        </w:rPr>
        <w:t>&lt;&lt;</w:t>
      </w:r>
      <w:r w:rsidR="00F51D22">
        <w:rPr>
          <w:rFonts w:ascii="Times New Roman" w:hAnsi="Times New Roman"/>
          <w:b w:val="0"/>
          <w:sz w:val="22"/>
          <w:szCs w:val="22"/>
          <w:lang w:val="en-US"/>
        </w:rPr>
        <w:t>D</w:t>
      </w:r>
      <w:r w:rsidRPr="006367BD">
        <w:rPr>
          <w:rFonts w:ascii="Times New Roman" w:hAnsi="Times New Roman"/>
          <w:b w:val="0"/>
          <w:sz w:val="22"/>
          <w:szCs w:val="22"/>
        </w:rPr>
        <w:t>, όπως φαίνεται στο σχήμα. Η δεξαμενή αριστερά περιέχει μόνο αέριο Α (π.χ. Η</w:t>
      </w:r>
      <w:r w:rsidRPr="006367BD">
        <w:rPr>
          <w:rFonts w:ascii="Times New Roman" w:hAnsi="Times New Roman"/>
          <w:b w:val="0"/>
          <w:sz w:val="22"/>
          <w:szCs w:val="22"/>
          <w:lang w:val="en-US"/>
        </w:rPr>
        <w:t>e</w:t>
      </w:r>
      <w:r w:rsidRPr="006367BD">
        <w:rPr>
          <w:rFonts w:ascii="Times New Roman" w:hAnsi="Times New Roman"/>
          <w:b w:val="0"/>
          <w:sz w:val="22"/>
          <w:szCs w:val="22"/>
        </w:rPr>
        <w:t>), ενώ η δεξαμενή δεξιά μόνο αέριο Β (π.χ. Ν</w:t>
      </w:r>
      <w:r w:rsidRPr="006367BD">
        <w:rPr>
          <w:rFonts w:ascii="Times New Roman" w:hAnsi="Times New Roman"/>
          <w:b w:val="0"/>
          <w:sz w:val="22"/>
          <w:szCs w:val="22"/>
          <w:vertAlign w:val="subscript"/>
        </w:rPr>
        <w:t>2</w:t>
      </w:r>
      <w:r w:rsidRPr="006367BD">
        <w:rPr>
          <w:rFonts w:ascii="Times New Roman" w:hAnsi="Times New Roman"/>
          <w:b w:val="0"/>
          <w:sz w:val="22"/>
          <w:szCs w:val="22"/>
        </w:rPr>
        <w:t>). Στο μέσο του σωλήνα υπάρχει μια μεμβράνη η οποία δεν επιτρέπει στα δύο αέρια να αναμιχθούν. Η πίεση σε όλο το σύστημα (δεξαμενές και σωλήνας) είναι ομοιόμορφη και ίση με</w:t>
      </w:r>
      <w:r w:rsidR="00F51D22">
        <w:rPr>
          <w:rFonts w:ascii="Times New Roman" w:hAnsi="Times New Roman"/>
          <w:b w:val="0"/>
          <w:sz w:val="22"/>
          <w:szCs w:val="22"/>
        </w:rPr>
        <w:t xml:space="preserve"> </w:t>
      </w:r>
      <w:r w:rsidR="00F51D22">
        <w:rPr>
          <w:rFonts w:ascii="Times New Roman" w:hAnsi="Times New Roman"/>
          <w:b w:val="0"/>
          <w:sz w:val="22"/>
          <w:szCs w:val="22"/>
          <w:lang w:val="en-US"/>
        </w:rPr>
        <w:t>P</w:t>
      </w:r>
      <w:r w:rsidRPr="006367BD">
        <w:rPr>
          <w:rFonts w:ascii="Times New Roman" w:hAnsi="Times New Roman"/>
          <w:b w:val="0"/>
          <w:sz w:val="22"/>
          <w:szCs w:val="22"/>
        </w:rPr>
        <w:t>, ενώ η θερμοκρασία είναι σταθερή και ίση με</w:t>
      </w:r>
      <w:r w:rsidR="00F51D22" w:rsidRPr="00F51D22">
        <w:rPr>
          <w:rFonts w:ascii="Times New Roman" w:hAnsi="Times New Roman"/>
          <w:b w:val="0"/>
          <w:sz w:val="22"/>
          <w:szCs w:val="22"/>
        </w:rPr>
        <w:t xml:space="preserve"> </w:t>
      </w:r>
      <w:r w:rsidR="00F51D22">
        <w:rPr>
          <w:rFonts w:ascii="Times New Roman" w:hAnsi="Times New Roman"/>
          <w:b w:val="0"/>
          <w:sz w:val="22"/>
          <w:szCs w:val="22"/>
          <w:lang w:val="en-US"/>
        </w:rPr>
        <w:t>T</w:t>
      </w:r>
      <w:r w:rsidRPr="006367BD">
        <w:rPr>
          <w:rFonts w:ascii="Times New Roman" w:hAnsi="Times New Roman"/>
          <w:b w:val="0"/>
          <w:sz w:val="22"/>
          <w:szCs w:val="22"/>
        </w:rPr>
        <w:t>. Υπ</w:t>
      </w:r>
      <w:r w:rsidR="00F51D22" w:rsidRPr="00F51D22">
        <w:rPr>
          <w:rFonts w:ascii="Times New Roman" w:hAnsi="Times New Roman"/>
          <w:b w:val="0"/>
          <w:sz w:val="22"/>
          <w:szCs w:val="22"/>
        </w:rPr>
        <w:t xml:space="preserve">’ </w:t>
      </w:r>
      <w:r w:rsidRPr="006367BD">
        <w:rPr>
          <w:rFonts w:ascii="Times New Roman" w:hAnsi="Times New Roman"/>
          <w:b w:val="0"/>
          <w:sz w:val="22"/>
          <w:szCs w:val="22"/>
        </w:rPr>
        <w:t>αυτές τις συνθήκες</w:t>
      </w:r>
      <w:r w:rsidR="00984F53" w:rsidRPr="00984F53">
        <w:rPr>
          <w:rFonts w:ascii="Times New Roman" w:hAnsi="Times New Roman"/>
          <w:b w:val="0"/>
          <w:sz w:val="22"/>
          <w:szCs w:val="22"/>
        </w:rPr>
        <w:t>,</w:t>
      </w:r>
      <w:r w:rsidRPr="006367BD">
        <w:rPr>
          <w:rFonts w:ascii="Times New Roman" w:hAnsi="Times New Roman"/>
          <w:b w:val="0"/>
          <w:sz w:val="22"/>
          <w:szCs w:val="22"/>
        </w:rPr>
        <w:t xml:space="preserve"> τα δύο </w:t>
      </w:r>
      <w:r w:rsidR="00984F53" w:rsidRPr="00984F53">
        <w:rPr>
          <w:rFonts w:ascii="Times New Roman" w:hAnsi="Times New Roman"/>
          <w:b w:val="0"/>
          <w:sz w:val="22"/>
          <w:szCs w:val="22"/>
        </w:rPr>
        <w:t xml:space="preserve"> </w:t>
      </w:r>
      <w:r w:rsidR="00984F53">
        <w:rPr>
          <w:rFonts w:ascii="Times New Roman" w:hAnsi="Times New Roman"/>
          <w:b w:val="0"/>
          <w:sz w:val="22"/>
          <w:szCs w:val="22"/>
        </w:rPr>
        <w:t xml:space="preserve">αδρανή </w:t>
      </w:r>
      <w:r w:rsidRPr="006367BD">
        <w:rPr>
          <w:rFonts w:ascii="Times New Roman" w:hAnsi="Times New Roman"/>
          <w:b w:val="0"/>
          <w:sz w:val="22"/>
          <w:szCs w:val="22"/>
        </w:rPr>
        <w:t xml:space="preserve">αέρια μπορούν να θεωρηθούν ιδανικά. </w:t>
      </w:r>
    </w:p>
    <w:p w14:paraId="1C33A14F" w14:textId="77777777" w:rsidR="00984F53" w:rsidRPr="006367BD" w:rsidRDefault="00984F53" w:rsidP="00984F53">
      <w:pPr>
        <w:jc w:val="both"/>
      </w:pPr>
    </w:p>
    <w:p w14:paraId="5340F3EB" w14:textId="1437F367" w:rsidR="006367BD" w:rsidRDefault="006367BD" w:rsidP="00F51D22">
      <w:pPr>
        <w:pStyle w:val="ListParagraph"/>
        <w:spacing w:after="0"/>
        <w:ind w:left="0"/>
        <w:rPr>
          <w:rFonts w:eastAsia="Times New Roman" w:cs="Times New Roman"/>
        </w:rPr>
      </w:pPr>
      <w:r w:rsidRPr="006367BD">
        <w:rPr>
          <w:rFonts w:eastAsia="Times New Roman" w:cs="Times New Roman"/>
        </w:rPr>
        <w:t xml:space="preserve">Α) Περιγράψτε τι θα συμβεί εάν με κάποιον μηχανισμό απομακρυνθεί η διαχωριστική μεμβράνη. Θεωρείστε ότι και μετά την απομάκρυνση της μεμβράνης η πίεση και η θερμοκρασία παραμένουν σταθερές και ίσες με τις προηγούμενες τιμές </w:t>
      </w:r>
      <w:r w:rsidR="00984F53">
        <w:rPr>
          <w:rFonts w:eastAsia="Times New Roman" w:cs="Times New Roman"/>
        </w:rPr>
        <w:t>τους.</w:t>
      </w:r>
    </w:p>
    <w:p w14:paraId="418166D2" w14:textId="77777777" w:rsidR="00F51D22" w:rsidRPr="006367BD" w:rsidRDefault="00F51D22" w:rsidP="00F51D22">
      <w:pPr>
        <w:pStyle w:val="ListParagraph"/>
        <w:spacing w:after="0"/>
        <w:ind w:left="0"/>
        <w:rPr>
          <w:rFonts w:eastAsia="Times New Roman" w:cs="Times New Roman"/>
        </w:rPr>
      </w:pPr>
    </w:p>
    <w:p w14:paraId="7DDA6937" w14:textId="77C047FF" w:rsidR="006367BD" w:rsidRDefault="006367BD" w:rsidP="00F51D22">
      <w:pPr>
        <w:pStyle w:val="ListParagraph"/>
        <w:spacing w:after="0"/>
        <w:ind w:left="0"/>
        <w:rPr>
          <w:rFonts w:eastAsia="Times New Roman" w:cs="Times New Roman"/>
        </w:rPr>
      </w:pPr>
      <w:r w:rsidRPr="006367BD">
        <w:rPr>
          <w:rFonts w:eastAsia="Times New Roman" w:cs="Times New Roman"/>
        </w:rPr>
        <w:t xml:space="preserve">Β) Αναπτύξτε μια έκφραση για την γραμμομοριακή παροχή ανά μονάδα επιφάνειας του Α στον σωλήνα, </w:t>
      </w:r>
      <w:r w:rsidR="00984F53">
        <w:rPr>
          <w:rFonts w:eastAsia="Times New Roman" w:cs="Times New Roman"/>
        </w:rPr>
        <w:t>ως</w:t>
      </w:r>
      <w:r w:rsidRPr="006367BD">
        <w:rPr>
          <w:rFonts w:eastAsia="Times New Roman" w:cs="Times New Roman"/>
        </w:rPr>
        <w:t xml:space="preserve"> συνάρτηση του συντελεστή διάχυσης του Α στο Β, </w:t>
      </w:r>
      <w:r w:rsidRPr="006367BD">
        <w:rPr>
          <w:rFonts w:eastAsia="Times New Roman" w:cs="Times New Roman"/>
          <w:position w:val="-12"/>
          <w:lang w:val="en-US"/>
        </w:rPr>
        <w:object w:dxaOrig="440" w:dyaOrig="360" w14:anchorId="65070C1C">
          <v:shape id="_x0000_i1033" type="#_x0000_t75" style="width:21.6pt;height:18pt" o:ole="">
            <v:imagedata r:id="rId17" o:title=""/>
          </v:shape>
          <o:OLEObject Type="Embed" ProgID="Equation.DSMT4" ShapeID="_x0000_i1033" DrawAspect="Content" ObjectID="_1608363569" r:id="rId18"/>
        </w:object>
      </w:r>
      <w:r w:rsidRPr="00947A85">
        <w:rPr>
          <w:rFonts w:eastAsia="Times New Roman" w:cs="Times New Roman"/>
        </w:rPr>
        <w:fldChar w:fldCharType="begin"/>
      </w:r>
      <w:r w:rsidRPr="00947A85">
        <w:rPr>
          <w:rFonts w:eastAsia="Times New Roman" w:cs="Times New Roman"/>
        </w:rPr>
        <w:instrText xml:space="preserve"> QUOTE </w:instrText>
      </w:r>
      <w:r w:rsidR="00240ED9">
        <w:rPr>
          <w:position w:val="-5"/>
        </w:rPr>
        <w:pict w14:anchorId="5A688395">
          <v:shape id="_x0000_i1034" type="#_x0000_t75" style="width:2.4pt;height:12.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2&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6331&quot;/&gt;&lt;wsp:rsid wsp:val=&quot;00002677&quot;/&gt;&lt;wsp:rsid wsp:val=&quot;000052BA&quot;/&gt;&lt;wsp:rsid wsp:val=&quot;000158D4&quot;/&gt;&lt;wsp:rsid wsp:val=&quot;00033566&quot;/&gt;&lt;wsp:rsid wsp:val=&quot;0004147D&quot;/&gt;&lt;wsp:rsid wsp:val=&quot;00043FF8&quot;/&gt;&lt;wsp:rsid wsp:val=&quot;00044CFC&quot;/&gt;&lt;wsp:rsid wsp:val=&quot;00047D4B&quot;/&gt;&lt;wsp:rsid wsp:val=&quot;000504FB&quot;/&gt;&lt;wsp:rsid wsp:val=&quot;00051E5E&quot;/&gt;&lt;wsp:rsid wsp:val=&quot;00072349&quot;/&gt;&lt;wsp:rsid wsp:val=&quot;00072F48&quot;/&gt;&lt;wsp:rsid wsp:val=&quot;000843F6&quot;/&gt;&lt;wsp:rsid wsp:val=&quot;00084E6E&quot;/&gt;&lt;wsp:rsid wsp:val=&quot;00091563&quot;/&gt;&lt;wsp:rsid wsp:val=&quot;00093F15&quot;/&gt;&lt;wsp:rsid wsp:val=&quot;000A314E&quot;/&gt;&lt;wsp:rsid wsp:val=&quot;000A72A3&quot;/&gt;&lt;wsp:rsid wsp:val=&quot;000B5F02&quot;/&gt;&lt;wsp:rsid wsp:val=&quot;000B68AF&quot;/&gt;&lt;wsp:rsid wsp:val=&quot;000B6D53&quot;/&gt;&lt;wsp:rsid wsp:val=&quot;000B7A9B&quot;/&gt;&lt;wsp:rsid wsp:val=&quot;000D0F6E&quot;/&gt;&lt;wsp:rsid wsp:val=&quot;000E3FAC&quot;/&gt;&lt;wsp:rsid wsp:val=&quot;00117878&quot;/&gt;&lt;wsp:rsid wsp:val=&quot;00120057&quot;/&gt;&lt;wsp:rsid wsp:val=&quot;00120C91&quot;/&gt;&lt;wsp:rsid wsp:val=&quot;001270E0&quot;/&gt;&lt;wsp:rsid wsp:val=&quot;00144DD1&quot;/&gt;&lt;wsp:rsid wsp:val=&quot;001700FA&quot;/&gt;&lt;wsp:rsid wsp:val=&quot;00181819&quot;/&gt;&lt;wsp:rsid wsp:val=&quot;001A3C5B&quot;/&gt;&lt;wsp:rsid wsp:val=&quot;001A3E8B&quot;/&gt;&lt;wsp:rsid wsp:val=&quot;001B1330&quot;/&gt;&lt;wsp:rsid wsp:val=&quot;001D0D58&quot;/&gt;&lt;wsp:rsid wsp:val=&quot;001D7838&quot;/&gt;&lt;wsp:rsid wsp:val=&quot;001E7D5D&quot;/&gt;&lt;wsp:rsid wsp:val=&quot;001F0709&quot;/&gt;&lt;wsp:rsid wsp:val=&quot;001F16A4&quot;/&gt;&lt;wsp:rsid wsp:val=&quot;001F2563&quot;/&gt;&lt;wsp:rsid wsp:val=&quot;0021357F&quot;/&gt;&lt;wsp:rsid wsp:val=&quot;00213D17&quot;/&gt;&lt;wsp:rsid wsp:val=&quot;00214899&quot;/&gt;&lt;wsp:rsid wsp:val=&quot;00216406&quot;/&gt;&lt;wsp:rsid wsp:val=&quot;00232402&quot;/&gt;&lt;wsp:rsid wsp:val=&quot;00237E41&quot;/&gt;&lt;wsp:rsid wsp:val=&quot;002432D3&quot;/&gt;&lt;wsp:rsid wsp:val=&quot;00244D40&quot;/&gt;&lt;wsp:rsid wsp:val=&quot;00250610&quot;/&gt;&lt;wsp:rsid wsp:val=&quot;00253797&quot;/&gt;&lt;wsp:rsid wsp:val=&quot;00256ACD&quot;/&gt;&lt;wsp:rsid wsp:val=&quot;00265EEF&quot;/&gt;&lt;wsp:rsid wsp:val=&quot;00290CD3&quot;/&gt;&lt;wsp:rsid wsp:val=&quot;002A634A&quot;/&gt;&lt;wsp:rsid wsp:val=&quot;002B0F81&quot;/&gt;&lt;wsp:rsid wsp:val=&quot;002C2575&quot;/&gt;&lt;wsp:rsid wsp:val=&quot;002C328E&quot;/&gt;&lt;wsp:rsid wsp:val=&quot;002C5FCA&quot;/&gt;&lt;wsp:rsid wsp:val=&quot;002E2138&quot;/&gt;&lt;wsp:rsid wsp:val=&quot;002E7F22&quot;/&gt;&lt;wsp:rsid wsp:val=&quot;002F1107&quot;/&gt;&lt;wsp:rsid wsp:val=&quot;002F6FF6&quot;/&gt;&lt;wsp:rsid wsp:val=&quot;00307BB2&quot;/&gt;&lt;wsp:rsid wsp:val=&quot;0031592F&quot;/&gt;&lt;wsp:rsid wsp:val=&quot;00316C47&quot;/&gt;&lt;wsp:rsid wsp:val=&quot;003342F9&quot;/&gt;&lt;wsp:rsid wsp:val=&quot;003417A1&quot;/&gt;&lt;wsp:rsid wsp:val=&quot;00344853&quot;/&gt;&lt;wsp:rsid wsp:val=&quot;0037084E&quot;/&gt;&lt;wsp:rsid wsp:val=&quot;0037357A&quot;/&gt;&lt;wsp:rsid wsp:val=&quot;00374E1B&quot;/&gt;&lt;wsp:rsid wsp:val=&quot;00377E84&quot;/&gt;&lt;wsp:rsid wsp:val=&quot;00383197&quot;/&gt;&lt;wsp:rsid wsp:val=&quot;00396A44&quot;/&gt;&lt;wsp:rsid wsp:val=&quot;003C0B27&quot;/&gt;&lt;wsp:rsid wsp:val=&quot;003C24B5&quot;/&gt;&lt;wsp:rsid wsp:val=&quot;003D044A&quot;/&gt;&lt;wsp:rsid wsp:val=&quot;003D4F6E&quot;/&gt;&lt;wsp:rsid wsp:val=&quot;003E72C3&quot;/&gt;&lt;wsp:rsid wsp:val=&quot;003F2AC0&quot;/&gt;&lt;wsp:rsid wsp:val=&quot;003F315C&quot;/&gt;&lt;wsp:rsid wsp:val=&quot;00402A00&quot;/&gt;&lt;wsp:rsid wsp:val=&quot;00410555&quot;/&gt;&lt;wsp:rsid wsp:val=&quot;004222B5&quot;/&gt;&lt;wsp:rsid wsp:val=&quot;00450970&quot;/&gt;&lt;wsp:rsid wsp:val=&quot;00454654&quot;/&gt;&lt;wsp:rsid wsp:val=&quot;00463361&quot;/&gt;&lt;wsp:rsid wsp:val=&quot;004643F6&quot;/&gt;&lt;wsp:rsid wsp:val=&quot;00464ADE&quot;/&gt;&lt;wsp:rsid wsp:val=&quot;004726A6&quot;/&gt;&lt;wsp:rsid wsp:val=&quot;00472AB6&quot;/&gt;&lt;wsp:rsid wsp:val=&quot;00474D4C&quot;/&gt;&lt;wsp:rsid wsp:val=&quot;00483970&quot;/&gt;&lt;wsp:rsid wsp:val=&quot;0048504F&quot;/&gt;&lt;wsp:rsid wsp:val=&quot;004A08F8&quot;/&gt;&lt;wsp:rsid wsp:val=&quot;004A5278&quot;/&gt;&lt;wsp:rsid wsp:val=&quot;004B2535&quot;/&gt;&lt;wsp:rsid wsp:val=&quot;004B55AD&quot;/&gt;&lt;wsp:rsid wsp:val=&quot;004D53C2&quot;/&gt;&lt;wsp:rsid wsp:val=&quot;0050457A&quot;/&gt;&lt;wsp:rsid wsp:val=&quot;00512CE8&quot;/&gt;&lt;wsp:rsid wsp:val=&quot;00521CC0&quot;/&gt;&lt;wsp:rsid wsp:val=&quot;0053035C&quot;/&gt;&lt;wsp:rsid wsp:val=&quot;005326FC&quot;/&gt;&lt;wsp:rsid wsp:val=&quot;0053551C&quot;/&gt;&lt;wsp:rsid wsp:val=&quot;0054421B&quot;/&gt;&lt;wsp:rsid wsp:val=&quot;00551D73&quot;/&gt;&lt;wsp:rsid wsp:val=&quot;00554CD4&quot;/&gt;&lt;wsp:rsid wsp:val=&quot;00567FED&quot;/&gt;&lt;wsp:rsid wsp:val=&quot;00570235&quot;/&gt;&lt;wsp:rsid wsp:val=&quot;00576CDF&quot;/&gt;&lt;wsp:rsid wsp:val=&quot;005933D2&quot;/&gt;&lt;wsp:rsid wsp:val=&quot;0059380A&quot;/&gt;&lt;wsp:rsid wsp:val=&quot;005B2DD3&quot;/&gt;&lt;wsp:rsid wsp:val=&quot;005B6D6A&quot;/&gt;&lt;wsp:rsid wsp:val=&quot;005B7081&quot;/&gt;&lt;wsp:rsid wsp:val=&quot;005B7E12&quot;/&gt;&lt;wsp:rsid wsp:val=&quot;005C7362&quot;/&gt;&lt;wsp:rsid wsp:val=&quot;005D3335&quot;/&gt;&lt;wsp:rsid wsp:val=&quot;005D4626&quot;/&gt;&lt;wsp:rsid wsp:val=&quot;005E1E96&quot;/&gt;&lt;wsp:rsid wsp:val=&quot;0060354E&quot;/&gt;&lt;wsp:rsid wsp:val=&quot;00603E7D&quot;/&gt;&lt;wsp:rsid wsp:val=&quot;00612AA9&quot;/&gt;&lt;wsp:rsid wsp:val=&quot;006143D8&quot;/&gt;&lt;wsp:rsid wsp:val=&quot;006367BD&quot;/&gt;&lt;wsp:rsid wsp:val=&quot;00637C13&quot;/&gt;&lt;wsp:rsid wsp:val=&quot;00657043&quot;/&gt;&lt;wsp:rsid wsp:val=&quot;00664089&quot;/&gt;&lt;wsp:rsid wsp:val=&quot;00664C7B&quot;/&gt;&lt;wsp:rsid wsp:val=&quot;006705E3&quot;/&gt;&lt;wsp:rsid wsp:val=&quot;006C0E69&quot;/&gt;&lt;wsp:rsid wsp:val=&quot;006C3DF9&quot;/&gt;&lt;wsp:rsid wsp:val=&quot;006D1D34&quot;/&gt;&lt;wsp:rsid wsp:val=&quot;006E5839&quot;/&gt;&lt;wsp:rsid wsp:val=&quot;006E5E0B&quot;/&gt;&lt;wsp:rsid wsp:val=&quot;006F206D&quot;/&gt;&lt;wsp:rsid wsp:val=&quot;006F69CA&quot;/&gt;&lt;wsp:rsid wsp:val=&quot;00703B9D&quot;/&gt;&lt;wsp:rsid wsp:val=&quot;00706331&quot;/&gt;&lt;wsp:rsid wsp:val=&quot;00713C09&quot;/&gt;&lt;wsp:rsid wsp:val=&quot;00715861&quot;/&gt;&lt;wsp:rsid wsp:val=&quot;00737537&quot;/&gt;&lt;wsp:rsid wsp:val=&quot;00741051&quot;/&gt;&lt;wsp:rsid wsp:val=&quot;007463B0&quot;/&gt;&lt;wsp:rsid wsp:val=&quot;00754F07&quot;/&gt;&lt;wsp:rsid wsp:val=&quot;007604DD&quot;/&gt;&lt;wsp:rsid wsp:val=&quot;0076488D&quot;/&gt;&lt;wsp:rsid wsp:val=&quot;00766A6B&quot;/&gt;&lt;wsp:rsid wsp:val=&quot;00775639&quot;/&gt;&lt;wsp:rsid wsp:val=&quot;00776201&quot;/&gt;&lt;wsp:rsid wsp:val=&quot;007802DD&quot;/&gt;&lt;wsp:rsid wsp:val=&quot;007848A8&quot;/&gt;&lt;wsp:rsid wsp:val=&quot;00790379&quot;/&gt;&lt;wsp:rsid wsp:val=&quot;00793F25&quot;/&gt;&lt;wsp:rsid wsp:val=&quot;00795200&quot;/&gt;&lt;wsp:rsid wsp:val=&quot;007966CE&quot;/&gt;&lt;wsp:rsid wsp:val=&quot;007A5B94&quot;/&gt;&lt;wsp:rsid wsp:val=&quot;007A682D&quot;/&gt;&lt;wsp:rsid wsp:val=&quot;007B457A&quot;/&gt;&lt;wsp:rsid wsp:val=&quot;007B5424&quot;/&gt;&lt;wsp:rsid wsp:val=&quot;007D291F&quot;/&gt;&lt;wsp:rsid wsp:val=&quot;007D42BC&quot;/&gt;&lt;wsp:rsid wsp:val=&quot;007D66E6&quot;/&gt;&lt;wsp:rsid wsp:val=&quot;007E3894&quot;/&gt;&lt;wsp:rsid wsp:val=&quot;007E6675&quot;/&gt;&lt;wsp:rsid wsp:val=&quot;007E7A32&quot;/&gt;&lt;wsp:rsid wsp:val=&quot;007F2E2D&quot;/&gt;&lt;wsp:rsid wsp:val=&quot;007F4B34&quot;/&gt;&lt;wsp:rsid wsp:val=&quot;008062F4&quot;/&gt;&lt;wsp:rsid wsp:val=&quot;008230F9&quot;/&gt;&lt;wsp:rsid wsp:val=&quot;00825A22&quot;/&gt;&lt;wsp:rsid wsp:val=&quot;0083020E&quot;/&gt;&lt;wsp:rsid wsp:val=&quot;008538D4&quot;/&gt;&lt;wsp:rsid wsp:val=&quot;00855FE4&quot;/&gt;&lt;wsp:rsid wsp:val=&quot;00861F24&quot;/&gt;&lt;wsp:rsid wsp:val=&quot;008634DD&quot;/&gt;&lt;wsp:rsid wsp:val=&quot;00864F82&quot;/&gt;&lt;wsp:rsid wsp:val=&quot;00866A0F&quot;/&gt;&lt;wsp:rsid wsp:val=&quot;0087124F&quot;/&gt;&lt;wsp:rsid wsp:val=&quot;008A57F1&quot;/&gt;&lt;wsp:rsid wsp:val=&quot;008B60A4&quot;/&gt;&lt;wsp:rsid wsp:val=&quot;008C5BAC&quot;/&gt;&lt;wsp:rsid wsp:val=&quot;008C7769&quot;/&gt;&lt;wsp:rsid wsp:val=&quot;008D331A&quot;/&gt;&lt;wsp:rsid wsp:val=&quot;008D4E60&quot;/&gt;&lt;wsp:rsid wsp:val=&quot;008D6646&quot;/&gt;&lt;wsp:rsid wsp:val=&quot;008E1259&quot;/&gt;&lt;wsp:rsid wsp:val=&quot;008E2D06&quot;/&gt;&lt;wsp:rsid wsp:val=&quot;008E50DF&quot;/&gt;&lt;wsp:rsid wsp:val=&quot;008F0C7A&quot;/&gt;&lt;wsp:rsid wsp:val=&quot;008F64B4&quot;/&gt;&lt;wsp:rsid wsp:val=&quot;00904750&quot;/&gt;&lt;wsp:rsid wsp:val=&quot;00912D42&quot;/&gt;&lt;wsp:rsid wsp:val=&quot;00926545&quot;/&gt;&lt;wsp:rsid wsp:val=&quot;00935AB5&quot;/&gt;&lt;wsp:rsid wsp:val=&quot;00937D96&quot;/&gt;&lt;wsp:rsid wsp:val=&quot;0094049D&quot;/&gt;&lt;wsp:rsid wsp:val=&quot;00941623&quot;/&gt;&lt;wsp:rsid wsp:val=&quot;00945B96&quot;/&gt;&lt;wsp:rsid wsp:val=&quot;00946F3A&quot;/&gt;&lt;wsp:rsid wsp:val=&quot;00984293&quot;/&gt;&lt;wsp:rsid wsp:val=&quot;00997756&quot;/&gt;&lt;wsp:rsid wsp:val=&quot;009A2BE5&quot;/&gt;&lt;wsp:rsid wsp:val=&quot;009B1164&quot;/&gt;&lt;wsp:rsid wsp:val=&quot;009B2073&quot;/&gt;&lt;wsp:rsid wsp:val=&quot;009B62F7&quot;/&gt;&lt;wsp:rsid wsp:val=&quot;009C26BA&quot;/&gt;&lt;wsp:rsid wsp:val=&quot;009C4340&quot;/&gt;&lt;wsp:rsid wsp:val=&quot;009E682C&quot;/&gt;&lt;wsp:rsid wsp:val=&quot;009F1169&quot;/&gt;&lt;wsp:rsid wsp:val=&quot;00A102F7&quot;/&gt;&lt;wsp:rsid wsp:val=&quot;00A213ED&quot;/&gt;&lt;wsp:rsid wsp:val=&quot;00A26034&quot;/&gt;&lt;wsp:rsid wsp:val=&quot;00A32CC0&quot;/&gt;&lt;wsp:rsid wsp:val=&quot;00A4766B&quot;/&gt;&lt;wsp:rsid wsp:val=&quot;00A5328C&quot;/&gt;&lt;wsp:rsid wsp:val=&quot;00A53856&quot;/&gt;&lt;wsp:rsid wsp:val=&quot;00A54D9C&quot;/&gt;&lt;wsp:rsid wsp:val=&quot;00A62AAF&quot;/&gt;&lt;wsp:rsid wsp:val=&quot;00A63E1E&quot;/&gt;&lt;wsp:rsid wsp:val=&quot;00A6452D&quot;/&gt;&lt;wsp:rsid wsp:val=&quot;00A6540A&quot;/&gt;&lt;wsp:rsid wsp:val=&quot;00A73514&quot;/&gt;&lt;wsp:rsid wsp:val=&quot;00A76581&quot;/&gt;&lt;wsp:rsid wsp:val=&quot;00A774EF&quot;/&gt;&lt;wsp:rsid wsp:val=&quot;00A876EC&quot;/&gt;&lt;wsp:rsid wsp:val=&quot;00AA4AF7&quot;/&gt;&lt;wsp:rsid wsp:val=&quot;00AA63B5&quot;/&gt;&lt;wsp:rsid wsp:val=&quot;00AC1F14&quot;/&gt;&lt;wsp:rsid wsp:val=&quot;00AD0AFD&quot;/&gt;&lt;wsp:rsid wsp:val=&quot;00AE0FB2&quot;/&gt;&lt;wsp:rsid wsp:val=&quot;00AE2F83&quot;/&gt;&lt;wsp:rsid wsp:val=&quot;00AF01EB&quot;/&gt;&lt;wsp:rsid wsp:val=&quot;00AF2887&quot;/&gt;&lt;wsp:rsid wsp:val=&quot;00AF597A&quot;/&gt;&lt;wsp:rsid wsp:val=&quot;00B119B7&quot;/&gt;&lt;wsp:rsid wsp:val=&quot;00B14EBC&quot;/&gt;&lt;wsp:rsid wsp:val=&quot;00B41712&quot;/&gt;&lt;wsp:rsid wsp:val=&quot;00B451EB&quot;/&gt;&lt;wsp:rsid wsp:val=&quot;00B51193&quot;/&gt;&lt;wsp:rsid wsp:val=&quot;00B6082D&quot;/&gt;&lt;wsp:rsid wsp:val=&quot;00B6094F&quot;/&gt;&lt;wsp:rsid wsp:val=&quot;00B707DF&quot;/&gt;&lt;wsp:rsid wsp:val=&quot;00B73E72&quot;/&gt;&lt;wsp:rsid wsp:val=&quot;00B77A75&quot;/&gt;&lt;wsp:rsid wsp:val=&quot;00B86659&quot;/&gt;&lt;wsp:rsid wsp:val=&quot;00B92ADD&quot;/&gt;&lt;wsp:rsid wsp:val=&quot;00B9342C&quot;/&gt;&lt;wsp:rsid wsp:val=&quot;00BA14B5&quot;/&gt;&lt;wsp:rsid wsp:val=&quot;00BA731D&quot;/&gt;&lt;wsp:rsid wsp:val=&quot;00BA751D&quot;/&gt;&lt;wsp:rsid wsp:val=&quot;00BB1EC5&quot;/&gt;&lt;wsp:rsid wsp:val=&quot;00BB56C5&quot;/&gt;&lt;wsp:rsid wsp:val=&quot;00BD148C&quot;/&gt;&lt;wsp:rsid wsp:val=&quot;00BE007E&quot;/&gt;&lt;wsp:rsid wsp:val=&quot;00BF63C7&quot;/&gt;&lt;wsp:rsid wsp:val=&quot;00C07001&quot;/&gt;&lt;wsp:rsid wsp:val=&quot;00C12FE3&quot;/&gt;&lt;wsp:rsid wsp:val=&quot;00C13C15&quot;/&gt;&lt;wsp:rsid wsp:val=&quot;00C1661E&quot;/&gt;&lt;wsp:rsid wsp:val=&quot;00C245AB&quot;/&gt;&lt;wsp:rsid wsp:val=&quot;00C26406&quot;/&gt;&lt;wsp:rsid wsp:val=&quot;00C26CE6&quot;/&gt;&lt;wsp:rsid wsp:val=&quot;00C27593&quot;/&gt;&lt;wsp:rsid wsp:val=&quot;00C3241B&quot;/&gt;&lt;wsp:rsid wsp:val=&quot;00C372B3&quot;/&gt;&lt;wsp:rsid wsp:val=&quot;00C40F5B&quot;/&gt;&lt;wsp:rsid wsp:val=&quot;00C430EA&quot;/&gt;&lt;wsp:rsid wsp:val=&quot;00C449A1&quot;/&gt;&lt;wsp:rsid wsp:val=&quot;00C5199B&quot;/&gt;&lt;wsp:rsid wsp:val=&quot;00C6256C&quot;/&gt;&lt;wsp:rsid wsp:val=&quot;00C73277&quot;/&gt;&lt;wsp:rsid wsp:val=&quot;00C7578B&quot;/&gt;&lt;wsp:rsid wsp:val=&quot;00C81F52&quot;/&gt;&lt;wsp:rsid wsp:val=&quot;00C930B8&quot;/&gt;&lt;wsp:rsid wsp:val=&quot;00CB30F6&quot;/&gt;&lt;wsp:rsid wsp:val=&quot;00CB3EEE&quot;/&gt;&lt;wsp:rsid wsp:val=&quot;00CB41A1&quot;/&gt;&lt;wsp:rsid wsp:val=&quot;00CD094F&quot;/&gt;&lt;wsp:rsid wsp:val=&quot;00CD7700&quot;/&gt;&lt;wsp:rsid wsp:val=&quot;00CE40BB&quot;/&gt;&lt;wsp:rsid wsp:val=&quot;00CF70F1&quot;/&gt;&lt;wsp:rsid wsp:val=&quot;00D10C68&quot;/&gt;&lt;wsp:rsid wsp:val=&quot;00D155AF&quot;/&gt;&lt;wsp:rsid wsp:val=&quot;00D27446&quot;/&gt;&lt;wsp:rsid wsp:val=&quot;00D305AF&quot;/&gt;&lt;wsp:rsid wsp:val=&quot;00D30E66&quot;/&gt;&lt;wsp:rsid wsp:val=&quot;00D314A7&quot;/&gt;&lt;wsp:rsid wsp:val=&quot;00D37454&quot;/&gt;&lt;wsp:rsid wsp:val=&quot;00D4057F&quot;/&gt;&lt;wsp:rsid wsp:val=&quot;00D45102&quot;/&gt;&lt;wsp:rsid wsp:val=&quot;00D472CC&quot;/&gt;&lt;wsp:rsid wsp:val=&quot;00D51E9B&quot;/&gt;&lt;wsp:rsid wsp:val=&quot;00D62370&quot;/&gt;&lt;wsp:rsid wsp:val=&quot;00D8392D&quot;/&gt;&lt;wsp:rsid wsp:val=&quot;00D847AB&quot;/&gt;&lt;wsp:rsid wsp:val=&quot;00D87146&quot;/&gt;&lt;wsp:rsid wsp:val=&quot;00D937B0&quot;/&gt;&lt;wsp:rsid wsp:val=&quot;00D97778&quot;/&gt;&lt;wsp:rsid wsp:val=&quot;00DA1E3A&quot;/&gt;&lt;wsp:rsid wsp:val=&quot;00DC009C&quot;/&gt;&lt;wsp:rsid wsp:val=&quot;00DC127C&quot;/&gt;&lt;wsp:rsid wsp:val=&quot;00DC4B7E&quot;/&gt;&lt;wsp:rsid wsp:val=&quot;00DD0925&quot;/&gt;&lt;wsp:rsid wsp:val=&quot;00DD4DF9&quot;/&gt;&lt;wsp:rsid wsp:val=&quot;00DE5631&quot;/&gt;&lt;wsp:rsid wsp:val=&quot;00DF2A46&quot;/&gt;&lt;wsp:rsid wsp:val=&quot;00DF3EA2&quot;/&gt;&lt;wsp:rsid wsp:val=&quot;00DF68B8&quot;/&gt;&lt;wsp:rsid wsp:val=&quot;00E04DA2&quot;/&gt;&lt;wsp:rsid wsp:val=&quot;00E15E02&quot;/&gt;&lt;wsp:rsid wsp:val=&quot;00E20A62&quot;/&gt;&lt;wsp:rsid wsp:val=&quot;00E22240&quot;/&gt;&lt;wsp:rsid wsp:val=&quot;00E247BD&quot;/&gt;&lt;wsp:rsid wsp:val=&quot;00E25D30&quot;/&gt;&lt;wsp:rsid wsp:val=&quot;00E357CF&quot;/&gt;&lt;wsp:rsid wsp:val=&quot;00E35EE3&quot;/&gt;&lt;wsp:rsid wsp:val=&quot;00E417EC&quot;/&gt;&lt;wsp:rsid wsp:val=&quot;00E54212&quot;/&gt;&lt;wsp:rsid wsp:val=&quot;00E5422B&quot;/&gt;&lt;wsp:rsid wsp:val=&quot;00E548AD&quot;/&gt;&lt;wsp:rsid wsp:val=&quot;00E579BD&quot;/&gt;&lt;wsp:rsid wsp:val=&quot;00E609C5&quot;/&gt;&lt;wsp:rsid wsp:val=&quot;00E62B6A&quot;/&gt;&lt;wsp:rsid wsp:val=&quot;00E67700&quot;/&gt;&lt;wsp:rsid wsp:val=&quot;00E90129&quot;/&gt;&lt;wsp:rsid wsp:val=&quot;00E967D2&quot;/&gt;&lt;wsp:rsid wsp:val=&quot;00ED7910&quot;/&gt;&lt;wsp:rsid wsp:val=&quot;00EE7BB6&quot;/&gt;&lt;wsp:rsid wsp:val=&quot;00EF1F71&quot;/&gt;&lt;wsp:rsid wsp:val=&quot;00EF2F44&quot;/&gt;&lt;wsp:rsid wsp:val=&quot;00F10D1B&quot;/&gt;&lt;wsp:rsid wsp:val=&quot;00F230D0&quot;/&gt;&lt;wsp:rsid wsp:val=&quot;00F24135&quot;/&gt;&lt;wsp:rsid wsp:val=&quot;00F27B96&quot;/&gt;&lt;wsp:rsid wsp:val=&quot;00F31792&quot;/&gt;&lt;wsp:rsid wsp:val=&quot;00F31CD8&quot;/&gt;&lt;wsp:rsid wsp:val=&quot;00F41BB4&quot;/&gt;&lt;wsp:rsid wsp:val=&quot;00F42A07&quot;/&gt;&lt;wsp:rsid wsp:val=&quot;00F452DB&quot;/&gt;&lt;wsp:rsid wsp:val=&quot;00F52302&quot;/&gt;&lt;wsp:rsid wsp:val=&quot;00FB03B1&quot;/&gt;&lt;wsp:rsid wsp:val=&quot;00FB0607&quot;/&gt;&lt;wsp:rsid wsp:val=&quot;00FC4D22&quot;/&gt;&lt;wsp:rsid wsp:val=&quot;00FD0E63&quot;/&gt;&lt;wsp:rsid wsp:val=&quot;00FD0F89&quot;/&gt;&lt;wsp:rsid wsp:val=&quot;00FD2CBA&quot;/&gt;&lt;/wsp:rsids&gt;&lt;/w:docPr&gt;&lt;w:body&gt;&lt;wx:sect&gt;&lt;w:p wsp:rsidR=&quot;00000000&quot; wsp:rsidRDefault=&quot;001D0D58&quot; wsp:rsidP=&quot;001D0D58&quot;&gt;&lt;m:oMathPara&gt;&lt;m:oMath&gt;&lt;m:r&gt;&lt;m:rPr&gt;&lt;m:sty m:val=&quot;bi&quot;/&gt;&lt;/m:rPr&gt;&lt;w:rPr&gt;&lt;w:rFonts w:ascii=&quot;Cambria Math&quot; w:fareast=&quot;Times New Roman&quot;/&gt;&lt;wx:font wx:val=&quot;Cambria Math&quot;/&gt;&lt;w:i/&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9" o:title="" chromakey="white"/>
          </v:shape>
        </w:pict>
      </w:r>
      <w:r w:rsidRPr="00947A85">
        <w:rPr>
          <w:rFonts w:eastAsia="Times New Roman" w:cs="Times New Roman"/>
        </w:rPr>
        <w:instrText xml:space="preserve"> </w:instrText>
      </w:r>
      <w:r w:rsidRPr="00947A85">
        <w:rPr>
          <w:rFonts w:eastAsia="Times New Roman" w:cs="Times New Roman"/>
        </w:rPr>
        <w:fldChar w:fldCharType="separate"/>
      </w:r>
      <w:r w:rsidR="00DB0F0F">
        <w:rPr>
          <w:position w:val="-5"/>
        </w:rPr>
        <w:pict w14:anchorId="768CDD2B">
          <v:shape id="_x0000_i1035" type="#_x0000_t75" style="width:2.4pt;height:12.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2&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6331&quot;/&gt;&lt;wsp:rsid wsp:val=&quot;00002677&quot;/&gt;&lt;wsp:rsid wsp:val=&quot;000052BA&quot;/&gt;&lt;wsp:rsid wsp:val=&quot;000158D4&quot;/&gt;&lt;wsp:rsid wsp:val=&quot;00033566&quot;/&gt;&lt;wsp:rsid wsp:val=&quot;0004147D&quot;/&gt;&lt;wsp:rsid wsp:val=&quot;00043FF8&quot;/&gt;&lt;wsp:rsid wsp:val=&quot;00044CFC&quot;/&gt;&lt;wsp:rsid wsp:val=&quot;00047D4B&quot;/&gt;&lt;wsp:rsid wsp:val=&quot;000504FB&quot;/&gt;&lt;wsp:rsid wsp:val=&quot;00051E5E&quot;/&gt;&lt;wsp:rsid wsp:val=&quot;00072349&quot;/&gt;&lt;wsp:rsid wsp:val=&quot;00072F48&quot;/&gt;&lt;wsp:rsid wsp:val=&quot;000843F6&quot;/&gt;&lt;wsp:rsid wsp:val=&quot;00084E6E&quot;/&gt;&lt;wsp:rsid wsp:val=&quot;00091563&quot;/&gt;&lt;wsp:rsid wsp:val=&quot;00093F15&quot;/&gt;&lt;wsp:rsid wsp:val=&quot;000A314E&quot;/&gt;&lt;wsp:rsid wsp:val=&quot;000A72A3&quot;/&gt;&lt;wsp:rsid wsp:val=&quot;000B5F02&quot;/&gt;&lt;wsp:rsid wsp:val=&quot;000B68AF&quot;/&gt;&lt;wsp:rsid wsp:val=&quot;000B6D53&quot;/&gt;&lt;wsp:rsid wsp:val=&quot;000B7A9B&quot;/&gt;&lt;wsp:rsid wsp:val=&quot;000D0F6E&quot;/&gt;&lt;wsp:rsid wsp:val=&quot;000E3FAC&quot;/&gt;&lt;wsp:rsid wsp:val=&quot;00117878&quot;/&gt;&lt;wsp:rsid wsp:val=&quot;00120057&quot;/&gt;&lt;wsp:rsid wsp:val=&quot;00120C91&quot;/&gt;&lt;wsp:rsid wsp:val=&quot;001270E0&quot;/&gt;&lt;wsp:rsid wsp:val=&quot;00144DD1&quot;/&gt;&lt;wsp:rsid wsp:val=&quot;001700FA&quot;/&gt;&lt;wsp:rsid wsp:val=&quot;00181819&quot;/&gt;&lt;wsp:rsid wsp:val=&quot;001A3C5B&quot;/&gt;&lt;wsp:rsid wsp:val=&quot;001A3E8B&quot;/&gt;&lt;wsp:rsid wsp:val=&quot;001B1330&quot;/&gt;&lt;wsp:rsid wsp:val=&quot;001D0D58&quot;/&gt;&lt;wsp:rsid wsp:val=&quot;001D7838&quot;/&gt;&lt;wsp:rsid wsp:val=&quot;001E7D5D&quot;/&gt;&lt;wsp:rsid wsp:val=&quot;001F0709&quot;/&gt;&lt;wsp:rsid wsp:val=&quot;001F16A4&quot;/&gt;&lt;wsp:rsid wsp:val=&quot;001F2563&quot;/&gt;&lt;wsp:rsid wsp:val=&quot;0021357F&quot;/&gt;&lt;wsp:rsid wsp:val=&quot;00213D17&quot;/&gt;&lt;wsp:rsid wsp:val=&quot;00214899&quot;/&gt;&lt;wsp:rsid wsp:val=&quot;00216406&quot;/&gt;&lt;wsp:rsid wsp:val=&quot;00232402&quot;/&gt;&lt;wsp:rsid wsp:val=&quot;00237E41&quot;/&gt;&lt;wsp:rsid wsp:val=&quot;002432D3&quot;/&gt;&lt;wsp:rsid wsp:val=&quot;00244D40&quot;/&gt;&lt;wsp:rsid wsp:val=&quot;00250610&quot;/&gt;&lt;wsp:rsid wsp:val=&quot;00253797&quot;/&gt;&lt;wsp:rsid wsp:val=&quot;00256ACD&quot;/&gt;&lt;wsp:rsid wsp:val=&quot;00265EEF&quot;/&gt;&lt;wsp:rsid wsp:val=&quot;00290CD3&quot;/&gt;&lt;wsp:rsid wsp:val=&quot;002A634A&quot;/&gt;&lt;wsp:rsid wsp:val=&quot;002B0F81&quot;/&gt;&lt;wsp:rsid wsp:val=&quot;002C2575&quot;/&gt;&lt;wsp:rsid wsp:val=&quot;002C328E&quot;/&gt;&lt;wsp:rsid wsp:val=&quot;002C5FCA&quot;/&gt;&lt;wsp:rsid wsp:val=&quot;002E2138&quot;/&gt;&lt;wsp:rsid wsp:val=&quot;002E7F22&quot;/&gt;&lt;wsp:rsid wsp:val=&quot;002F1107&quot;/&gt;&lt;wsp:rsid wsp:val=&quot;002F6FF6&quot;/&gt;&lt;wsp:rsid wsp:val=&quot;00307BB2&quot;/&gt;&lt;wsp:rsid wsp:val=&quot;0031592F&quot;/&gt;&lt;wsp:rsid wsp:val=&quot;00316C47&quot;/&gt;&lt;wsp:rsid wsp:val=&quot;003342F9&quot;/&gt;&lt;wsp:rsid wsp:val=&quot;003417A1&quot;/&gt;&lt;wsp:rsid wsp:val=&quot;00344853&quot;/&gt;&lt;wsp:rsid wsp:val=&quot;0037084E&quot;/&gt;&lt;wsp:rsid wsp:val=&quot;0037357A&quot;/&gt;&lt;wsp:rsid wsp:val=&quot;00374E1B&quot;/&gt;&lt;wsp:rsid wsp:val=&quot;00377E84&quot;/&gt;&lt;wsp:rsid wsp:val=&quot;00383197&quot;/&gt;&lt;wsp:rsid wsp:val=&quot;00396A44&quot;/&gt;&lt;wsp:rsid wsp:val=&quot;003C0B27&quot;/&gt;&lt;wsp:rsid wsp:val=&quot;003C24B5&quot;/&gt;&lt;wsp:rsid wsp:val=&quot;003D044A&quot;/&gt;&lt;wsp:rsid wsp:val=&quot;003D4F6E&quot;/&gt;&lt;wsp:rsid wsp:val=&quot;003E72C3&quot;/&gt;&lt;wsp:rsid wsp:val=&quot;003F2AC0&quot;/&gt;&lt;wsp:rsid wsp:val=&quot;003F315C&quot;/&gt;&lt;wsp:rsid wsp:val=&quot;00402A00&quot;/&gt;&lt;wsp:rsid wsp:val=&quot;00410555&quot;/&gt;&lt;wsp:rsid wsp:val=&quot;004222B5&quot;/&gt;&lt;wsp:rsid wsp:val=&quot;00450970&quot;/&gt;&lt;wsp:rsid wsp:val=&quot;00454654&quot;/&gt;&lt;wsp:rsid wsp:val=&quot;00463361&quot;/&gt;&lt;wsp:rsid wsp:val=&quot;004643F6&quot;/&gt;&lt;wsp:rsid wsp:val=&quot;00464ADE&quot;/&gt;&lt;wsp:rsid wsp:val=&quot;004726A6&quot;/&gt;&lt;wsp:rsid wsp:val=&quot;00472AB6&quot;/&gt;&lt;wsp:rsid wsp:val=&quot;00474D4C&quot;/&gt;&lt;wsp:rsid wsp:val=&quot;00483970&quot;/&gt;&lt;wsp:rsid wsp:val=&quot;0048504F&quot;/&gt;&lt;wsp:rsid wsp:val=&quot;004A08F8&quot;/&gt;&lt;wsp:rsid wsp:val=&quot;004A5278&quot;/&gt;&lt;wsp:rsid wsp:val=&quot;004B2535&quot;/&gt;&lt;wsp:rsid wsp:val=&quot;004B55AD&quot;/&gt;&lt;wsp:rsid wsp:val=&quot;004D53C2&quot;/&gt;&lt;wsp:rsid wsp:val=&quot;0050457A&quot;/&gt;&lt;wsp:rsid wsp:val=&quot;00512CE8&quot;/&gt;&lt;wsp:rsid wsp:val=&quot;00521CC0&quot;/&gt;&lt;wsp:rsid wsp:val=&quot;0053035C&quot;/&gt;&lt;wsp:rsid wsp:val=&quot;005326FC&quot;/&gt;&lt;wsp:rsid wsp:val=&quot;0053551C&quot;/&gt;&lt;wsp:rsid wsp:val=&quot;0054421B&quot;/&gt;&lt;wsp:rsid wsp:val=&quot;00551D73&quot;/&gt;&lt;wsp:rsid wsp:val=&quot;00554CD4&quot;/&gt;&lt;wsp:rsid wsp:val=&quot;00567FED&quot;/&gt;&lt;wsp:rsid wsp:val=&quot;00570235&quot;/&gt;&lt;wsp:rsid wsp:val=&quot;00576CDF&quot;/&gt;&lt;wsp:rsid wsp:val=&quot;005933D2&quot;/&gt;&lt;wsp:rsid wsp:val=&quot;0059380A&quot;/&gt;&lt;wsp:rsid wsp:val=&quot;005B2DD3&quot;/&gt;&lt;wsp:rsid wsp:val=&quot;005B6D6A&quot;/&gt;&lt;wsp:rsid wsp:val=&quot;005B7081&quot;/&gt;&lt;wsp:rsid wsp:val=&quot;005B7E12&quot;/&gt;&lt;wsp:rsid wsp:val=&quot;005C7362&quot;/&gt;&lt;wsp:rsid wsp:val=&quot;005D3335&quot;/&gt;&lt;wsp:rsid wsp:val=&quot;005D4626&quot;/&gt;&lt;wsp:rsid wsp:val=&quot;005E1E96&quot;/&gt;&lt;wsp:rsid wsp:val=&quot;0060354E&quot;/&gt;&lt;wsp:rsid wsp:val=&quot;00603E7D&quot;/&gt;&lt;wsp:rsid wsp:val=&quot;00612AA9&quot;/&gt;&lt;wsp:rsid wsp:val=&quot;006143D8&quot;/&gt;&lt;wsp:rsid wsp:val=&quot;006367BD&quot;/&gt;&lt;wsp:rsid wsp:val=&quot;00637C13&quot;/&gt;&lt;wsp:rsid wsp:val=&quot;00657043&quot;/&gt;&lt;wsp:rsid wsp:val=&quot;00664089&quot;/&gt;&lt;wsp:rsid wsp:val=&quot;00664C7B&quot;/&gt;&lt;wsp:rsid wsp:val=&quot;006705E3&quot;/&gt;&lt;wsp:rsid wsp:val=&quot;006C0E69&quot;/&gt;&lt;wsp:rsid wsp:val=&quot;006C3DF9&quot;/&gt;&lt;wsp:rsid wsp:val=&quot;006D1D34&quot;/&gt;&lt;wsp:rsid wsp:val=&quot;006E5839&quot;/&gt;&lt;wsp:rsid wsp:val=&quot;006E5E0B&quot;/&gt;&lt;wsp:rsid wsp:val=&quot;006F206D&quot;/&gt;&lt;wsp:rsid wsp:val=&quot;006F69CA&quot;/&gt;&lt;wsp:rsid wsp:val=&quot;00703B9D&quot;/&gt;&lt;wsp:rsid wsp:val=&quot;00706331&quot;/&gt;&lt;wsp:rsid wsp:val=&quot;00713C09&quot;/&gt;&lt;wsp:rsid wsp:val=&quot;00715861&quot;/&gt;&lt;wsp:rsid wsp:val=&quot;00737537&quot;/&gt;&lt;wsp:rsid wsp:val=&quot;00741051&quot;/&gt;&lt;wsp:rsid wsp:val=&quot;007463B0&quot;/&gt;&lt;wsp:rsid wsp:val=&quot;00754F07&quot;/&gt;&lt;wsp:rsid wsp:val=&quot;007604DD&quot;/&gt;&lt;wsp:rsid wsp:val=&quot;0076488D&quot;/&gt;&lt;wsp:rsid wsp:val=&quot;00766A6B&quot;/&gt;&lt;wsp:rsid wsp:val=&quot;00775639&quot;/&gt;&lt;wsp:rsid wsp:val=&quot;00776201&quot;/&gt;&lt;wsp:rsid wsp:val=&quot;007802DD&quot;/&gt;&lt;wsp:rsid wsp:val=&quot;007848A8&quot;/&gt;&lt;wsp:rsid wsp:val=&quot;00790379&quot;/&gt;&lt;wsp:rsid wsp:val=&quot;00793F25&quot;/&gt;&lt;wsp:rsid wsp:val=&quot;00795200&quot;/&gt;&lt;wsp:rsid wsp:val=&quot;007966CE&quot;/&gt;&lt;wsp:rsid wsp:val=&quot;007A5B94&quot;/&gt;&lt;wsp:rsid wsp:val=&quot;007A682D&quot;/&gt;&lt;wsp:rsid wsp:val=&quot;007B457A&quot;/&gt;&lt;wsp:rsid wsp:val=&quot;007B5424&quot;/&gt;&lt;wsp:rsid wsp:val=&quot;007D291F&quot;/&gt;&lt;wsp:rsid wsp:val=&quot;007D42BC&quot;/&gt;&lt;wsp:rsid wsp:val=&quot;007D66E6&quot;/&gt;&lt;wsp:rsid wsp:val=&quot;007E3894&quot;/&gt;&lt;wsp:rsid wsp:val=&quot;007E6675&quot;/&gt;&lt;wsp:rsid wsp:val=&quot;007E7A32&quot;/&gt;&lt;wsp:rsid wsp:val=&quot;007F2E2D&quot;/&gt;&lt;wsp:rsid wsp:val=&quot;007F4B34&quot;/&gt;&lt;wsp:rsid wsp:val=&quot;008062F4&quot;/&gt;&lt;wsp:rsid wsp:val=&quot;008230F9&quot;/&gt;&lt;wsp:rsid wsp:val=&quot;00825A22&quot;/&gt;&lt;wsp:rsid wsp:val=&quot;0083020E&quot;/&gt;&lt;wsp:rsid wsp:val=&quot;008538D4&quot;/&gt;&lt;wsp:rsid wsp:val=&quot;00855FE4&quot;/&gt;&lt;wsp:rsid wsp:val=&quot;00861F24&quot;/&gt;&lt;wsp:rsid wsp:val=&quot;008634DD&quot;/&gt;&lt;wsp:rsid wsp:val=&quot;00864F82&quot;/&gt;&lt;wsp:rsid wsp:val=&quot;00866A0F&quot;/&gt;&lt;wsp:rsid wsp:val=&quot;0087124F&quot;/&gt;&lt;wsp:rsid wsp:val=&quot;008A57F1&quot;/&gt;&lt;wsp:rsid wsp:val=&quot;008B60A4&quot;/&gt;&lt;wsp:rsid wsp:val=&quot;008C5BAC&quot;/&gt;&lt;wsp:rsid wsp:val=&quot;008C7769&quot;/&gt;&lt;wsp:rsid wsp:val=&quot;008D331A&quot;/&gt;&lt;wsp:rsid wsp:val=&quot;008D4E60&quot;/&gt;&lt;wsp:rsid wsp:val=&quot;008D6646&quot;/&gt;&lt;wsp:rsid wsp:val=&quot;008E1259&quot;/&gt;&lt;wsp:rsid wsp:val=&quot;008E2D06&quot;/&gt;&lt;wsp:rsid wsp:val=&quot;008E50DF&quot;/&gt;&lt;wsp:rsid wsp:val=&quot;008F0C7A&quot;/&gt;&lt;wsp:rsid wsp:val=&quot;008F64B4&quot;/&gt;&lt;wsp:rsid wsp:val=&quot;00904750&quot;/&gt;&lt;wsp:rsid wsp:val=&quot;00912D42&quot;/&gt;&lt;wsp:rsid wsp:val=&quot;00926545&quot;/&gt;&lt;wsp:rsid wsp:val=&quot;00935AB5&quot;/&gt;&lt;wsp:rsid wsp:val=&quot;00937D96&quot;/&gt;&lt;wsp:rsid wsp:val=&quot;0094049D&quot;/&gt;&lt;wsp:rsid wsp:val=&quot;00941623&quot;/&gt;&lt;wsp:rsid wsp:val=&quot;00945B96&quot;/&gt;&lt;wsp:rsid wsp:val=&quot;00946F3A&quot;/&gt;&lt;wsp:rsid wsp:val=&quot;00984293&quot;/&gt;&lt;wsp:rsid wsp:val=&quot;00997756&quot;/&gt;&lt;wsp:rsid wsp:val=&quot;009A2BE5&quot;/&gt;&lt;wsp:rsid wsp:val=&quot;009B1164&quot;/&gt;&lt;wsp:rsid wsp:val=&quot;009B2073&quot;/&gt;&lt;wsp:rsid wsp:val=&quot;009B62F7&quot;/&gt;&lt;wsp:rsid wsp:val=&quot;009C26BA&quot;/&gt;&lt;wsp:rsid wsp:val=&quot;009C4340&quot;/&gt;&lt;wsp:rsid wsp:val=&quot;009E682C&quot;/&gt;&lt;wsp:rsid wsp:val=&quot;009F1169&quot;/&gt;&lt;wsp:rsid wsp:val=&quot;00A102F7&quot;/&gt;&lt;wsp:rsid wsp:val=&quot;00A213ED&quot;/&gt;&lt;wsp:rsid wsp:val=&quot;00A26034&quot;/&gt;&lt;wsp:rsid wsp:val=&quot;00A32CC0&quot;/&gt;&lt;wsp:rsid wsp:val=&quot;00A4766B&quot;/&gt;&lt;wsp:rsid wsp:val=&quot;00A5328C&quot;/&gt;&lt;wsp:rsid wsp:val=&quot;00A53856&quot;/&gt;&lt;wsp:rsid wsp:val=&quot;00A54D9C&quot;/&gt;&lt;wsp:rsid wsp:val=&quot;00A62AAF&quot;/&gt;&lt;wsp:rsid wsp:val=&quot;00A63E1E&quot;/&gt;&lt;wsp:rsid wsp:val=&quot;00A6452D&quot;/&gt;&lt;wsp:rsid wsp:val=&quot;00A6540A&quot;/&gt;&lt;wsp:rsid wsp:val=&quot;00A73514&quot;/&gt;&lt;wsp:rsid wsp:val=&quot;00A76581&quot;/&gt;&lt;wsp:rsid wsp:val=&quot;00A774EF&quot;/&gt;&lt;wsp:rsid wsp:val=&quot;00A876EC&quot;/&gt;&lt;wsp:rsid wsp:val=&quot;00AA4AF7&quot;/&gt;&lt;wsp:rsid wsp:val=&quot;00AA63B5&quot;/&gt;&lt;wsp:rsid wsp:val=&quot;00AC1F14&quot;/&gt;&lt;wsp:rsid wsp:val=&quot;00AD0AFD&quot;/&gt;&lt;wsp:rsid wsp:val=&quot;00AE0FB2&quot;/&gt;&lt;wsp:rsid wsp:val=&quot;00AE2F83&quot;/&gt;&lt;wsp:rsid wsp:val=&quot;00AF01EB&quot;/&gt;&lt;wsp:rsid wsp:val=&quot;00AF2887&quot;/&gt;&lt;wsp:rsid wsp:val=&quot;00AF597A&quot;/&gt;&lt;wsp:rsid wsp:val=&quot;00B119B7&quot;/&gt;&lt;wsp:rsid wsp:val=&quot;00B14EBC&quot;/&gt;&lt;wsp:rsid wsp:val=&quot;00B41712&quot;/&gt;&lt;wsp:rsid wsp:val=&quot;00B451EB&quot;/&gt;&lt;wsp:rsid wsp:val=&quot;00B51193&quot;/&gt;&lt;wsp:rsid wsp:val=&quot;00B6082D&quot;/&gt;&lt;wsp:rsid wsp:val=&quot;00B6094F&quot;/&gt;&lt;wsp:rsid wsp:val=&quot;00B707DF&quot;/&gt;&lt;wsp:rsid wsp:val=&quot;00B73E72&quot;/&gt;&lt;wsp:rsid wsp:val=&quot;00B77A75&quot;/&gt;&lt;wsp:rsid wsp:val=&quot;00B86659&quot;/&gt;&lt;wsp:rsid wsp:val=&quot;00B92ADD&quot;/&gt;&lt;wsp:rsid wsp:val=&quot;00B9342C&quot;/&gt;&lt;wsp:rsid wsp:val=&quot;00BA14B5&quot;/&gt;&lt;wsp:rsid wsp:val=&quot;00BA731D&quot;/&gt;&lt;wsp:rsid wsp:val=&quot;00BA751D&quot;/&gt;&lt;wsp:rsid wsp:val=&quot;00BB1EC5&quot;/&gt;&lt;wsp:rsid wsp:val=&quot;00BB56C5&quot;/&gt;&lt;wsp:rsid wsp:val=&quot;00BD148C&quot;/&gt;&lt;wsp:rsid wsp:val=&quot;00BE007E&quot;/&gt;&lt;wsp:rsid wsp:val=&quot;00BF63C7&quot;/&gt;&lt;wsp:rsid wsp:val=&quot;00C07001&quot;/&gt;&lt;wsp:rsid wsp:val=&quot;00C12FE3&quot;/&gt;&lt;wsp:rsid wsp:val=&quot;00C13C15&quot;/&gt;&lt;wsp:rsid wsp:val=&quot;00C1661E&quot;/&gt;&lt;wsp:rsid wsp:val=&quot;00C245AB&quot;/&gt;&lt;wsp:rsid wsp:val=&quot;00C26406&quot;/&gt;&lt;wsp:rsid wsp:val=&quot;00C26CE6&quot;/&gt;&lt;wsp:rsid wsp:val=&quot;00C27593&quot;/&gt;&lt;wsp:rsid wsp:val=&quot;00C3241B&quot;/&gt;&lt;wsp:rsid wsp:val=&quot;00C372B3&quot;/&gt;&lt;wsp:rsid wsp:val=&quot;00C40F5B&quot;/&gt;&lt;wsp:rsid wsp:val=&quot;00C430EA&quot;/&gt;&lt;wsp:rsid wsp:val=&quot;00C449A1&quot;/&gt;&lt;wsp:rsid wsp:val=&quot;00C5199B&quot;/&gt;&lt;wsp:rsid wsp:val=&quot;00C6256C&quot;/&gt;&lt;wsp:rsid wsp:val=&quot;00C73277&quot;/&gt;&lt;wsp:rsid wsp:val=&quot;00C7578B&quot;/&gt;&lt;wsp:rsid wsp:val=&quot;00C81F52&quot;/&gt;&lt;wsp:rsid wsp:val=&quot;00C930B8&quot;/&gt;&lt;wsp:rsid wsp:val=&quot;00CB30F6&quot;/&gt;&lt;wsp:rsid wsp:val=&quot;00CB3EEE&quot;/&gt;&lt;wsp:rsid wsp:val=&quot;00CB41A1&quot;/&gt;&lt;wsp:rsid wsp:val=&quot;00CD094F&quot;/&gt;&lt;wsp:rsid wsp:val=&quot;00CD7700&quot;/&gt;&lt;wsp:rsid wsp:val=&quot;00CE40BB&quot;/&gt;&lt;wsp:rsid wsp:val=&quot;00CF70F1&quot;/&gt;&lt;wsp:rsid wsp:val=&quot;00D10C68&quot;/&gt;&lt;wsp:rsid wsp:val=&quot;00D155AF&quot;/&gt;&lt;wsp:rsid wsp:val=&quot;00D27446&quot;/&gt;&lt;wsp:rsid wsp:val=&quot;00D305AF&quot;/&gt;&lt;wsp:rsid wsp:val=&quot;00D30E66&quot;/&gt;&lt;wsp:rsid wsp:val=&quot;00D314A7&quot;/&gt;&lt;wsp:rsid wsp:val=&quot;00D37454&quot;/&gt;&lt;wsp:rsid wsp:val=&quot;00D4057F&quot;/&gt;&lt;wsp:rsid wsp:val=&quot;00D45102&quot;/&gt;&lt;wsp:rsid wsp:val=&quot;00D472CC&quot;/&gt;&lt;wsp:rsid wsp:val=&quot;00D51E9B&quot;/&gt;&lt;wsp:rsid wsp:val=&quot;00D62370&quot;/&gt;&lt;wsp:rsid wsp:val=&quot;00D8392D&quot;/&gt;&lt;wsp:rsid wsp:val=&quot;00D847AB&quot;/&gt;&lt;wsp:rsid wsp:val=&quot;00D87146&quot;/&gt;&lt;wsp:rsid wsp:val=&quot;00D937B0&quot;/&gt;&lt;wsp:rsid wsp:val=&quot;00D97778&quot;/&gt;&lt;wsp:rsid wsp:val=&quot;00DA1E3A&quot;/&gt;&lt;wsp:rsid wsp:val=&quot;00DC009C&quot;/&gt;&lt;wsp:rsid wsp:val=&quot;00DC127C&quot;/&gt;&lt;wsp:rsid wsp:val=&quot;00DC4B7E&quot;/&gt;&lt;wsp:rsid wsp:val=&quot;00DD0925&quot;/&gt;&lt;wsp:rsid wsp:val=&quot;00DD4DF9&quot;/&gt;&lt;wsp:rsid wsp:val=&quot;00DE5631&quot;/&gt;&lt;wsp:rsid wsp:val=&quot;00DF2A46&quot;/&gt;&lt;wsp:rsid wsp:val=&quot;00DF3EA2&quot;/&gt;&lt;wsp:rsid wsp:val=&quot;00DF68B8&quot;/&gt;&lt;wsp:rsid wsp:val=&quot;00E04DA2&quot;/&gt;&lt;wsp:rsid wsp:val=&quot;00E15E02&quot;/&gt;&lt;wsp:rsid wsp:val=&quot;00E20A62&quot;/&gt;&lt;wsp:rsid wsp:val=&quot;00E22240&quot;/&gt;&lt;wsp:rsid wsp:val=&quot;00E247BD&quot;/&gt;&lt;wsp:rsid wsp:val=&quot;00E25D30&quot;/&gt;&lt;wsp:rsid wsp:val=&quot;00E357CF&quot;/&gt;&lt;wsp:rsid wsp:val=&quot;00E35EE3&quot;/&gt;&lt;wsp:rsid wsp:val=&quot;00E417EC&quot;/&gt;&lt;wsp:rsid wsp:val=&quot;00E54212&quot;/&gt;&lt;wsp:rsid wsp:val=&quot;00E5422B&quot;/&gt;&lt;wsp:rsid wsp:val=&quot;00E548AD&quot;/&gt;&lt;wsp:rsid wsp:val=&quot;00E579BD&quot;/&gt;&lt;wsp:rsid wsp:val=&quot;00E609C5&quot;/&gt;&lt;wsp:rsid wsp:val=&quot;00E62B6A&quot;/&gt;&lt;wsp:rsid wsp:val=&quot;00E67700&quot;/&gt;&lt;wsp:rsid wsp:val=&quot;00E90129&quot;/&gt;&lt;wsp:rsid wsp:val=&quot;00E967D2&quot;/&gt;&lt;wsp:rsid wsp:val=&quot;00ED7910&quot;/&gt;&lt;wsp:rsid wsp:val=&quot;00EE7BB6&quot;/&gt;&lt;wsp:rsid wsp:val=&quot;00EF1F71&quot;/&gt;&lt;wsp:rsid wsp:val=&quot;00EF2F44&quot;/&gt;&lt;wsp:rsid wsp:val=&quot;00F10D1B&quot;/&gt;&lt;wsp:rsid wsp:val=&quot;00F230D0&quot;/&gt;&lt;wsp:rsid wsp:val=&quot;00F24135&quot;/&gt;&lt;wsp:rsid wsp:val=&quot;00F27B96&quot;/&gt;&lt;wsp:rsid wsp:val=&quot;00F31792&quot;/&gt;&lt;wsp:rsid wsp:val=&quot;00F31CD8&quot;/&gt;&lt;wsp:rsid wsp:val=&quot;00F41BB4&quot;/&gt;&lt;wsp:rsid wsp:val=&quot;00F42A07&quot;/&gt;&lt;wsp:rsid wsp:val=&quot;00F452DB&quot;/&gt;&lt;wsp:rsid wsp:val=&quot;00F52302&quot;/&gt;&lt;wsp:rsid wsp:val=&quot;00FB03B1&quot;/&gt;&lt;wsp:rsid wsp:val=&quot;00FB0607&quot;/&gt;&lt;wsp:rsid wsp:val=&quot;00FC4D22&quot;/&gt;&lt;wsp:rsid wsp:val=&quot;00FD0E63&quot;/&gt;&lt;wsp:rsid wsp:val=&quot;00FD0F89&quot;/&gt;&lt;wsp:rsid wsp:val=&quot;00FD2CBA&quot;/&gt;&lt;/wsp:rsids&gt;&lt;/w:docPr&gt;&lt;w:body&gt;&lt;wx:sect&gt;&lt;w:p wsp:rsidR=&quot;00000000&quot; wsp:rsidRDefault=&quot;001D0D58&quot; wsp:rsidP=&quot;001D0D58&quot;&gt;&lt;m:oMathPara&gt;&lt;m:oMath&gt;&lt;m:r&gt;&lt;m:rPr&gt;&lt;m:sty m:val=&quot;bi&quot;/&gt;&lt;/m:rPr&gt;&lt;w:rPr&gt;&lt;w:rFonts w:ascii=&quot;Cambria Math&quot; w:fareast=&quot;Times New Roman&quot;/&gt;&lt;wx:font wx:val=&quot;Cambria Math&quot;/&gt;&lt;w:i/&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9" o:title="" chromakey="white"/>
          </v:shape>
        </w:pict>
      </w:r>
      <w:r w:rsidRPr="00947A85">
        <w:rPr>
          <w:rFonts w:eastAsia="Times New Roman" w:cs="Times New Roman"/>
        </w:rPr>
        <w:fldChar w:fldCharType="end"/>
      </w:r>
      <w:r w:rsidRPr="006367BD">
        <w:rPr>
          <w:rFonts w:eastAsia="Times New Roman" w:cs="Times New Roman"/>
        </w:rPr>
        <w:t>, των γεωμετρικών χαρακτηριστικών του σωλήνα και της αρχικής συγκέντρωσης του Α στις δύο δεξαμενές.</w:t>
      </w:r>
    </w:p>
    <w:p w14:paraId="26F0C784" w14:textId="5FB2A3DF" w:rsidR="00984F53" w:rsidRPr="006367BD" w:rsidRDefault="00984F53" w:rsidP="009578D3">
      <w:pPr>
        <w:pStyle w:val="ListParagraph"/>
        <w:spacing w:after="0" w:line="276" w:lineRule="auto"/>
        <w:ind w:left="0"/>
        <w:rPr>
          <w:rFonts w:eastAsia="Times New Roman" w:cs="Times New Roman"/>
        </w:rPr>
      </w:pPr>
    </w:p>
    <w:p w14:paraId="3F0363EF" w14:textId="63459374" w:rsidR="006367BD" w:rsidRPr="006367BD" w:rsidRDefault="00F51D22" w:rsidP="006367BD">
      <w:pPr>
        <w:pStyle w:val="ListParagraph"/>
        <w:spacing w:after="0"/>
        <w:ind w:left="0"/>
        <w:jc w:val="center"/>
        <w:rPr>
          <w:rFonts w:eastAsia="Times New Roman" w:cs="Times New Roman"/>
        </w:rPr>
      </w:pPr>
      <w:r>
        <w:rPr>
          <w:noProof/>
        </w:rPr>
        <w:pict w14:anchorId="150DA5FF">
          <v:shape id="Object 1" o:spid="_x0000_s1065" type="#_x0000_t75" style="position:absolute;left:0;text-align:left;margin-left:100.1pt;margin-top:2.15pt;width:290.45pt;height:100.6pt;z-index:-1;visibility:visible">
            <v:imagedata r:id="rId20" o:title=""/>
            <o:lock v:ext="edit" aspectratio="f"/>
          </v:shape>
        </w:pict>
      </w:r>
    </w:p>
    <w:p w14:paraId="001D9288" w14:textId="77777777" w:rsidR="00DA1764" w:rsidRDefault="00DA1764" w:rsidP="002F6FF6">
      <w:pPr>
        <w:pStyle w:val="Header"/>
        <w:tabs>
          <w:tab w:val="clear" w:pos="4153"/>
          <w:tab w:val="clear" w:pos="8306"/>
        </w:tabs>
        <w:rPr>
          <w:rFonts w:cs="Arial"/>
          <w:color w:val="000000"/>
          <w:szCs w:val="24"/>
        </w:rPr>
      </w:pPr>
    </w:p>
    <w:p w14:paraId="098B228F" w14:textId="77777777" w:rsidR="00DA1764" w:rsidRDefault="00DA1764" w:rsidP="002F6FF6">
      <w:pPr>
        <w:pStyle w:val="Header"/>
        <w:tabs>
          <w:tab w:val="clear" w:pos="4153"/>
          <w:tab w:val="clear" w:pos="8306"/>
        </w:tabs>
        <w:rPr>
          <w:rFonts w:cs="Arial"/>
          <w:color w:val="000000"/>
          <w:szCs w:val="24"/>
        </w:rPr>
      </w:pPr>
    </w:p>
    <w:p w14:paraId="39B96F70" w14:textId="77777777" w:rsidR="00DA1764" w:rsidRDefault="00DA1764" w:rsidP="002F6FF6">
      <w:pPr>
        <w:pStyle w:val="Header"/>
        <w:tabs>
          <w:tab w:val="clear" w:pos="4153"/>
          <w:tab w:val="clear" w:pos="8306"/>
        </w:tabs>
        <w:rPr>
          <w:rFonts w:cs="Arial"/>
          <w:color w:val="000000"/>
          <w:szCs w:val="24"/>
        </w:rPr>
      </w:pPr>
    </w:p>
    <w:p w14:paraId="19F4F957" w14:textId="77777777" w:rsidR="00DA1764" w:rsidRDefault="00DA1764" w:rsidP="002F6FF6">
      <w:pPr>
        <w:pStyle w:val="Header"/>
        <w:tabs>
          <w:tab w:val="clear" w:pos="4153"/>
          <w:tab w:val="clear" w:pos="8306"/>
        </w:tabs>
        <w:rPr>
          <w:rFonts w:cs="Arial"/>
          <w:color w:val="000000"/>
          <w:szCs w:val="24"/>
        </w:rPr>
      </w:pPr>
    </w:p>
    <w:p w14:paraId="660E4B1B" w14:textId="77777777" w:rsidR="00DA1764" w:rsidRDefault="00DA1764" w:rsidP="002F6FF6">
      <w:pPr>
        <w:pStyle w:val="Header"/>
        <w:tabs>
          <w:tab w:val="clear" w:pos="4153"/>
          <w:tab w:val="clear" w:pos="8306"/>
        </w:tabs>
        <w:rPr>
          <w:rFonts w:cs="Arial"/>
          <w:color w:val="000000"/>
          <w:szCs w:val="24"/>
        </w:rPr>
      </w:pPr>
    </w:p>
    <w:p w14:paraId="7C7441BB" w14:textId="119197E2" w:rsidR="00AF01EB" w:rsidRPr="00F51D22" w:rsidRDefault="00AF01EB" w:rsidP="002F6FF6">
      <w:pPr>
        <w:pStyle w:val="Header"/>
        <w:tabs>
          <w:tab w:val="clear" w:pos="4153"/>
          <w:tab w:val="clear" w:pos="8306"/>
        </w:tabs>
        <w:rPr>
          <w:rFonts w:cs="Arial"/>
          <w:color w:val="000000"/>
          <w:sz w:val="22"/>
          <w:szCs w:val="22"/>
        </w:rPr>
      </w:pPr>
      <w:r w:rsidRPr="00F51D22">
        <w:rPr>
          <w:rFonts w:cs="Arial"/>
          <w:color w:val="000000"/>
          <w:sz w:val="22"/>
          <w:szCs w:val="22"/>
        </w:rPr>
        <w:lastRenderedPageBreak/>
        <w:t>Πρόβλημα Νο.</w:t>
      </w:r>
      <w:r w:rsidR="00904750" w:rsidRPr="00F51D22">
        <w:rPr>
          <w:rFonts w:cs="Arial"/>
          <w:color w:val="000000"/>
          <w:sz w:val="22"/>
          <w:szCs w:val="22"/>
        </w:rPr>
        <w:t>3</w:t>
      </w:r>
      <w:r w:rsidRPr="00F51D22">
        <w:rPr>
          <w:rFonts w:cs="Arial"/>
          <w:color w:val="000000"/>
          <w:sz w:val="22"/>
          <w:szCs w:val="22"/>
        </w:rPr>
        <w:t xml:space="preserve"> (2</w:t>
      </w:r>
      <w:r w:rsidR="008D331A" w:rsidRPr="00F51D22">
        <w:rPr>
          <w:rFonts w:cs="Arial"/>
          <w:color w:val="000000"/>
          <w:sz w:val="22"/>
          <w:szCs w:val="22"/>
        </w:rPr>
        <w:t>5</w:t>
      </w:r>
      <w:r w:rsidRPr="00F51D22">
        <w:rPr>
          <w:rFonts w:cs="Arial"/>
          <w:color w:val="000000"/>
          <w:sz w:val="22"/>
          <w:szCs w:val="22"/>
        </w:rPr>
        <w:t>%):</w:t>
      </w:r>
    </w:p>
    <w:p w14:paraId="663D71DF" w14:textId="77777777" w:rsidR="00F51D22" w:rsidRPr="00DA1764" w:rsidRDefault="00F51D22" w:rsidP="002F6FF6">
      <w:pPr>
        <w:pStyle w:val="Header"/>
        <w:tabs>
          <w:tab w:val="clear" w:pos="4153"/>
          <w:tab w:val="clear" w:pos="8306"/>
        </w:tabs>
        <w:rPr>
          <w:rFonts w:cs="Arial"/>
          <w:color w:val="000000"/>
          <w:szCs w:val="24"/>
        </w:rPr>
      </w:pPr>
    </w:p>
    <w:p w14:paraId="130AA217" w14:textId="0EDDE611" w:rsidR="00F06D01" w:rsidRDefault="00F06D01" w:rsidP="00F06D01">
      <w:pPr>
        <w:jc w:val="both"/>
        <w:rPr>
          <w:rFonts w:ascii="Times New Roman" w:hAnsi="Times New Roman"/>
          <w:b w:val="0"/>
          <w:sz w:val="22"/>
          <w:szCs w:val="22"/>
        </w:rPr>
      </w:pPr>
      <w:r w:rsidRPr="00F06D01">
        <w:rPr>
          <w:rFonts w:ascii="Times New Roman" w:hAnsi="Times New Roman"/>
          <w:b w:val="0"/>
          <w:sz w:val="22"/>
          <w:szCs w:val="22"/>
        </w:rPr>
        <w:t>Μια σφαίρα ναφθαλίνης</w:t>
      </w:r>
      <w:r w:rsidR="00AD0D89" w:rsidRPr="00AD0D89">
        <w:rPr>
          <w:rFonts w:ascii="Times New Roman" w:hAnsi="Times New Roman"/>
          <w:b w:val="0"/>
          <w:sz w:val="22"/>
          <w:szCs w:val="22"/>
        </w:rPr>
        <w:t>,</w:t>
      </w:r>
      <w:r w:rsidRPr="00F06D01">
        <w:rPr>
          <w:rFonts w:ascii="Times New Roman" w:hAnsi="Times New Roman"/>
          <w:b w:val="0"/>
          <w:sz w:val="22"/>
          <w:szCs w:val="22"/>
        </w:rPr>
        <w:t xml:space="preserve"> με αρχική διάμετρο </w:t>
      </w:r>
      <w:r w:rsidR="00B2251C" w:rsidRPr="00B2251C">
        <w:rPr>
          <w:rFonts w:ascii="Times New Roman" w:hAnsi="Times New Roman"/>
          <w:b w:val="0"/>
          <w:sz w:val="22"/>
          <w:szCs w:val="22"/>
          <w:lang w:bidi="en-US"/>
        </w:rPr>
        <w:t>2</w:t>
      </w:r>
      <w:r w:rsidR="00B2251C">
        <w:rPr>
          <w:rFonts w:ascii="Times New Roman" w:hAnsi="Times New Roman"/>
          <w:b w:val="0"/>
          <w:sz w:val="22"/>
          <w:szCs w:val="22"/>
          <w:lang w:bidi="en-US"/>
        </w:rPr>
        <w:t xml:space="preserve"> </w:t>
      </w:r>
      <w:r w:rsidR="00B2251C">
        <w:rPr>
          <w:rFonts w:ascii="Times New Roman" w:hAnsi="Times New Roman"/>
          <w:b w:val="0"/>
          <w:sz w:val="22"/>
          <w:szCs w:val="22"/>
          <w:lang w:val="en-US" w:bidi="en-US"/>
        </w:rPr>
        <w:t>cm</w:t>
      </w:r>
      <w:r w:rsidRPr="00F06D01">
        <w:rPr>
          <w:rFonts w:ascii="Times New Roman" w:hAnsi="Times New Roman"/>
          <w:b w:val="0"/>
          <w:sz w:val="22"/>
          <w:szCs w:val="22"/>
        </w:rPr>
        <w:t xml:space="preserve">, κρέμεται μέσα σε ακίνητο αέρα θερμοκρασίας </w:t>
      </w:r>
      <w:r w:rsidR="00B2251C" w:rsidRPr="00B2251C">
        <w:rPr>
          <w:rFonts w:ascii="Times New Roman" w:hAnsi="Times New Roman"/>
          <w:b w:val="0"/>
          <w:sz w:val="22"/>
          <w:szCs w:val="22"/>
          <w:lang w:bidi="en-US"/>
        </w:rPr>
        <w:t xml:space="preserve">347 </w:t>
      </w:r>
      <w:r w:rsidR="00B2251C">
        <w:rPr>
          <w:rFonts w:ascii="Times New Roman" w:hAnsi="Times New Roman"/>
          <w:b w:val="0"/>
          <w:sz w:val="22"/>
          <w:szCs w:val="22"/>
          <w:lang w:val="en-US" w:bidi="en-US"/>
        </w:rPr>
        <w:t>K</w:t>
      </w:r>
      <w:r w:rsidRPr="00F06D01">
        <w:rPr>
          <w:rFonts w:ascii="Times New Roman" w:hAnsi="Times New Roman"/>
          <w:b w:val="0"/>
          <w:sz w:val="22"/>
          <w:szCs w:val="22"/>
        </w:rPr>
        <w:t xml:space="preserve"> και πίεσης 1 </w:t>
      </w:r>
      <w:r w:rsidRPr="00F06D01">
        <w:rPr>
          <w:rFonts w:ascii="Times New Roman" w:hAnsi="Times New Roman"/>
          <w:b w:val="0"/>
          <w:sz w:val="22"/>
          <w:szCs w:val="22"/>
          <w:lang w:val="en-US"/>
        </w:rPr>
        <w:t>atm</w:t>
      </w:r>
      <w:r w:rsidRPr="00F06D01">
        <w:rPr>
          <w:rFonts w:ascii="Times New Roman" w:hAnsi="Times New Roman"/>
          <w:b w:val="0"/>
          <w:sz w:val="22"/>
          <w:szCs w:val="22"/>
        </w:rPr>
        <w:t xml:space="preserve">. Το μοριακό βάρος της ναφθαλίνης είναι </w:t>
      </w:r>
      <w:r w:rsidR="00B2251C" w:rsidRPr="00B2251C">
        <w:rPr>
          <w:rFonts w:ascii="Times New Roman" w:hAnsi="Times New Roman"/>
          <w:b w:val="0"/>
          <w:sz w:val="22"/>
          <w:szCs w:val="22"/>
        </w:rPr>
        <w:t xml:space="preserve">128 </w:t>
      </w:r>
      <w:r w:rsidR="00B2251C">
        <w:rPr>
          <w:rFonts w:ascii="Times New Roman" w:hAnsi="Times New Roman"/>
          <w:b w:val="0"/>
          <w:sz w:val="22"/>
          <w:szCs w:val="22"/>
          <w:lang w:val="en-US"/>
        </w:rPr>
        <w:t>g</w:t>
      </w:r>
      <w:r w:rsidR="00B2251C" w:rsidRPr="00B2251C">
        <w:rPr>
          <w:rFonts w:ascii="Times New Roman" w:hAnsi="Times New Roman"/>
          <w:b w:val="0"/>
          <w:sz w:val="22"/>
          <w:szCs w:val="22"/>
        </w:rPr>
        <w:t>/</w:t>
      </w:r>
      <w:r w:rsidR="00B2251C">
        <w:rPr>
          <w:rFonts w:ascii="Times New Roman" w:hAnsi="Times New Roman"/>
          <w:b w:val="0"/>
          <w:sz w:val="22"/>
          <w:szCs w:val="22"/>
          <w:lang w:val="en-US"/>
        </w:rPr>
        <w:t>mol</w:t>
      </w:r>
      <w:r w:rsidRPr="00F06D01">
        <w:rPr>
          <w:rFonts w:ascii="Times New Roman" w:hAnsi="Times New Roman"/>
          <w:b w:val="0"/>
          <w:sz w:val="22"/>
          <w:szCs w:val="22"/>
        </w:rPr>
        <w:t xml:space="preserve">, η πυκνότητα της </w:t>
      </w:r>
      <w:r w:rsidR="00B2251C" w:rsidRPr="00B2251C">
        <w:rPr>
          <w:rFonts w:ascii="Times New Roman" w:hAnsi="Times New Roman"/>
          <w:b w:val="0"/>
          <w:sz w:val="22"/>
          <w:szCs w:val="22"/>
        </w:rPr>
        <w:t xml:space="preserve">1025 </w:t>
      </w:r>
      <w:r w:rsidR="00B2251C">
        <w:rPr>
          <w:rFonts w:ascii="Times New Roman" w:hAnsi="Times New Roman"/>
          <w:b w:val="0"/>
          <w:sz w:val="22"/>
          <w:szCs w:val="22"/>
          <w:lang w:val="en-US"/>
        </w:rPr>
        <w:t>kg</w:t>
      </w:r>
      <w:r w:rsidR="00B2251C" w:rsidRPr="00B2251C">
        <w:rPr>
          <w:rFonts w:ascii="Times New Roman" w:hAnsi="Times New Roman"/>
          <w:b w:val="0"/>
          <w:sz w:val="22"/>
          <w:szCs w:val="22"/>
        </w:rPr>
        <w:t>/</w:t>
      </w:r>
      <w:r w:rsidR="00B2251C">
        <w:rPr>
          <w:rFonts w:ascii="Times New Roman" w:hAnsi="Times New Roman"/>
          <w:b w:val="0"/>
          <w:sz w:val="22"/>
          <w:szCs w:val="22"/>
          <w:lang w:val="en-US"/>
        </w:rPr>
        <w:t>m</w:t>
      </w:r>
      <w:r w:rsidR="00B2251C" w:rsidRPr="00B2251C">
        <w:rPr>
          <w:rFonts w:ascii="Times New Roman" w:hAnsi="Times New Roman"/>
          <w:b w:val="0"/>
          <w:sz w:val="22"/>
          <w:szCs w:val="22"/>
          <w:vertAlign w:val="superscript"/>
        </w:rPr>
        <w:t>3</w:t>
      </w:r>
      <w:r w:rsidRPr="00F06D01">
        <w:rPr>
          <w:rFonts w:ascii="Times New Roman" w:hAnsi="Times New Roman"/>
          <w:b w:val="0"/>
          <w:sz w:val="22"/>
          <w:szCs w:val="22"/>
        </w:rPr>
        <w:t xml:space="preserve"> και</w:t>
      </w:r>
      <w:r w:rsidR="00B2251C">
        <w:rPr>
          <w:rFonts w:ascii="Times New Roman" w:hAnsi="Times New Roman"/>
          <w:b w:val="0"/>
          <w:sz w:val="22"/>
          <w:szCs w:val="22"/>
        </w:rPr>
        <w:t xml:space="preserve"> η τάση ατμών 55 </w:t>
      </w:r>
      <w:proofErr w:type="spellStart"/>
      <w:r w:rsidR="00B2251C">
        <w:rPr>
          <w:rFonts w:ascii="Times New Roman" w:hAnsi="Times New Roman"/>
          <w:b w:val="0"/>
          <w:sz w:val="22"/>
          <w:szCs w:val="22"/>
        </w:rPr>
        <w:t>mm</w:t>
      </w:r>
      <w:proofErr w:type="spellEnd"/>
      <w:r w:rsidR="00B2251C" w:rsidRPr="00B2251C">
        <w:rPr>
          <w:rFonts w:ascii="Times New Roman" w:hAnsi="Times New Roman"/>
          <w:b w:val="0"/>
          <w:sz w:val="22"/>
          <w:szCs w:val="22"/>
        </w:rPr>
        <w:t xml:space="preserve"> </w:t>
      </w:r>
      <w:proofErr w:type="spellStart"/>
      <w:r w:rsidR="00B2251C">
        <w:rPr>
          <w:rFonts w:ascii="Times New Roman" w:hAnsi="Times New Roman"/>
          <w:b w:val="0"/>
          <w:sz w:val="22"/>
          <w:szCs w:val="22"/>
        </w:rPr>
        <w:t>Hg</w:t>
      </w:r>
      <w:proofErr w:type="spellEnd"/>
      <w:r w:rsidRPr="00F06D01">
        <w:rPr>
          <w:rFonts w:ascii="Times New Roman" w:hAnsi="Times New Roman"/>
          <w:b w:val="0"/>
          <w:sz w:val="22"/>
          <w:szCs w:val="22"/>
        </w:rPr>
        <w:t xml:space="preserve">. Ο συντελεστής διάχυσης </w:t>
      </w:r>
      <w:r w:rsidR="00AD0D89">
        <w:rPr>
          <w:rFonts w:ascii="Times New Roman" w:hAnsi="Times New Roman"/>
          <w:b w:val="0"/>
          <w:sz w:val="22"/>
          <w:szCs w:val="22"/>
        </w:rPr>
        <w:t xml:space="preserve">των </w:t>
      </w:r>
      <w:r w:rsidRPr="00F06D01">
        <w:rPr>
          <w:rFonts w:ascii="Times New Roman" w:hAnsi="Times New Roman"/>
          <w:b w:val="0"/>
          <w:sz w:val="22"/>
          <w:szCs w:val="22"/>
        </w:rPr>
        <w:t xml:space="preserve">ατμών ναφθαλίνης </w:t>
      </w:r>
      <w:r w:rsidR="00AD0D89">
        <w:rPr>
          <w:rFonts w:ascii="Times New Roman" w:hAnsi="Times New Roman"/>
          <w:b w:val="0"/>
          <w:sz w:val="22"/>
          <w:szCs w:val="22"/>
        </w:rPr>
        <w:t>στις εν λόγω</w:t>
      </w:r>
      <w:r w:rsidRPr="00F06D01">
        <w:rPr>
          <w:rFonts w:ascii="Times New Roman" w:hAnsi="Times New Roman"/>
          <w:b w:val="0"/>
          <w:sz w:val="22"/>
          <w:szCs w:val="22"/>
        </w:rPr>
        <w:t xml:space="preserve"> συνθήκες είναι </w:t>
      </w:r>
      <w:r w:rsidR="00B2251C" w:rsidRPr="00B2251C">
        <w:rPr>
          <w:rFonts w:ascii="Times New Roman" w:hAnsi="Times New Roman"/>
          <w:b w:val="0"/>
          <w:sz w:val="22"/>
          <w:szCs w:val="22"/>
        </w:rPr>
        <w:t xml:space="preserve">0.083 </w:t>
      </w:r>
      <w:r w:rsidR="00B2251C">
        <w:rPr>
          <w:rFonts w:ascii="Times New Roman" w:hAnsi="Times New Roman"/>
          <w:b w:val="0"/>
          <w:sz w:val="22"/>
          <w:szCs w:val="22"/>
          <w:lang w:val="en-US"/>
        </w:rPr>
        <w:t>cm</w:t>
      </w:r>
      <w:r w:rsidR="00B2251C" w:rsidRPr="00B2251C">
        <w:rPr>
          <w:rFonts w:ascii="Times New Roman" w:hAnsi="Times New Roman"/>
          <w:b w:val="0"/>
          <w:sz w:val="22"/>
          <w:szCs w:val="22"/>
          <w:vertAlign w:val="superscript"/>
        </w:rPr>
        <w:t>2</w:t>
      </w:r>
      <w:r w:rsidR="00B2251C" w:rsidRPr="00B2251C">
        <w:rPr>
          <w:rFonts w:ascii="Times New Roman" w:hAnsi="Times New Roman"/>
          <w:b w:val="0"/>
          <w:sz w:val="22"/>
          <w:szCs w:val="22"/>
        </w:rPr>
        <w:t>/</w:t>
      </w:r>
      <w:r w:rsidR="00B2251C">
        <w:rPr>
          <w:rFonts w:ascii="Times New Roman" w:hAnsi="Times New Roman"/>
          <w:b w:val="0"/>
          <w:sz w:val="22"/>
          <w:szCs w:val="22"/>
          <w:lang w:val="en-US"/>
        </w:rPr>
        <w:t>s</w:t>
      </w:r>
      <w:r w:rsidRPr="00F06D01">
        <w:rPr>
          <w:rFonts w:ascii="Times New Roman" w:hAnsi="Times New Roman"/>
          <w:b w:val="0"/>
          <w:sz w:val="22"/>
          <w:szCs w:val="22"/>
        </w:rPr>
        <w:t xml:space="preserve"> .</w:t>
      </w:r>
    </w:p>
    <w:p w14:paraId="19F90946" w14:textId="77777777" w:rsidR="00B2251C" w:rsidRPr="00F06D01" w:rsidRDefault="00B2251C" w:rsidP="00F06D01">
      <w:pPr>
        <w:jc w:val="both"/>
        <w:rPr>
          <w:rFonts w:ascii="Times New Roman" w:hAnsi="Times New Roman"/>
          <w:b w:val="0"/>
          <w:sz w:val="22"/>
          <w:szCs w:val="22"/>
        </w:rPr>
      </w:pPr>
    </w:p>
    <w:p w14:paraId="01E58FC3" w14:textId="2033B2F4" w:rsidR="00F06D01" w:rsidRDefault="00F06D01" w:rsidP="00AD0D89">
      <w:pPr>
        <w:pStyle w:val="ListParagraph"/>
        <w:numPr>
          <w:ilvl w:val="0"/>
          <w:numId w:val="21"/>
        </w:numPr>
        <w:spacing w:after="0" w:line="276" w:lineRule="auto"/>
        <w:rPr>
          <w:rFonts w:eastAsia="Times New Roman" w:cs="Times New Roman"/>
        </w:rPr>
      </w:pPr>
      <w:r w:rsidRPr="00F06D01">
        <w:rPr>
          <w:rFonts w:eastAsia="Times New Roman" w:cs="Times New Roman"/>
        </w:rPr>
        <w:t xml:space="preserve">Υποθέτοντας </w:t>
      </w:r>
      <w:proofErr w:type="spellStart"/>
      <w:r w:rsidRPr="00F06D01">
        <w:rPr>
          <w:rFonts w:eastAsia="Times New Roman" w:cs="Times New Roman"/>
        </w:rPr>
        <w:t>ψευδομόνιμη</w:t>
      </w:r>
      <w:proofErr w:type="spellEnd"/>
      <w:r w:rsidRPr="00F06D01">
        <w:rPr>
          <w:rFonts w:eastAsia="Times New Roman" w:cs="Times New Roman"/>
        </w:rPr>
        <w:t xml:space="preserve"> κατάσταση</w:t>
      </w:r>
      <w:r w:rsidR="00AD0D89">
        <w:rPr>
          <w:rFonts w:eastAsia="Times New Roman" w:cs="Times New Roman"/>
        </w:rPr>
        <w:t>,</w:t>
      </w:r>
      <w:r w:rsidRPr="00F06D01">
        <w:rPr>
          <w:rFonts w:eastAsia="Times New Roman" w:cs="Times New Roman"/>
        </w:rPr>
        <w:t xml:space="preserve"> προσδιορίστε το</w:t>
      </w:r>
      <w:r w:rsidR="00AD0D89">
        <w:rPr>
          <w:rFonts w:eastAsia="Times New Roman" w:cs="Times New Roman"/>
        </w:rPr>
        <w:t>ν</w:t>
      </w:r>
      <w:r w:rsidRPr="00F06D01">
        <w:rPr>
          <w:rFonts w:eastAsia="Times New Roman" w:cs="Times New Roman"/>
        </w:rPr>
        <w:t xml:space="preserve"> </w:t>
      </w:r>
      <w:r w:rsidR="00B2251C">
        <w:rPr>
          <w:rFonts w:eastAsia="Times New Roman" w:cs="Times New Roman"/>
        </w:rPr>
        <w:t xml:space="preserve">ρυθμό εξάχνωσης της ναφθαλίνης </w:t>
      </w:r>
      <w:r w:rsidRPr="00F06D01">
        <w:rPr>
          <w:rFonts w:eastAsia="Times New Roman" w:cs="Times New Roman"/>
        </w:rPr>
        <w:t xml:space="preserve">σε </w:t>
      </w:r>
      <w:r w:rsidRPr="00F06D01">
        <w:rPr>
          <w:rFonts w:eastAsia="Times New Roman" w:cs="Times New Roman"/>
          <w:lang w:val="en-US"/>
        </w:rPr>
        <w:t>mg</w:t>
      </w:r>
      <w:r w:rsidRPr="00F06D01">
        <w:rPr>
          <w:rFonts w:eastAsia="Times New Roman" w:cs="Times New Roman"/>
        </w:rPr>
        <w:t>/</w:t>
      </w:r>
      <w:r w:rsidRPr="00F06D01">
        <w:rPr>
          <w:rFonts w:eastAsia="Times New Roman" w:cs="Times New Roman"/>
          <w:lang w:val="en-US"/>
        </w:rPr>
        <w:t>h</w:t>
      </w:r>
      <w:r w:rsidRPr="00F06D01">
        <w:rPr>
          <w:rFonts w:eastAsia="Times New Roman" w:cs="Times New Roman"/>
        </w:rPr>
        <w:t>.</w:t>
      </w:r>
    </w:p>
    <w:p w14:paraId="54A9B16A" w14:textId="77777777" w:rsidR="00AD0D89" w:rsidRPr="00F06D01" w:rsidRDefault="00AD0D89" w:rsidP="00AD0D89">
      <w:pPr>
        <w:pStyle w:val="ListParagraph"/>
        <w:spacing w:after="0" w:line="276" w:lineRule="auto"/>
        <w:rPr>
          <w:rFonts w:eastAsia="Times New Roman" w:cs="Times New Roman"/>
        </w:rPr>
      </w:pPr>
    </w:p>
    <w:p w14:paraId="5EC8CA56" w14:textId="65321A74" w:rsidR="00F06D01" w:rsidRPr="00F06D01" w:rsidRDefault="00B2251C" w:rsidP="00AD0D89">
      <w:pPr>
        <w:pStyle w:val="ListParagraph"/>
        <w:spacing w:after="0" w:line="276" w:lineRule="auto"/>
        <w:ind w:left="0" w:firstLine="360"/>
        <w:rPr>
          <w:rFonts w:eastAsia="Times New Roman" w:cs="Times New Roman"/>
        </w:rPr>
      </w:pPr>
      <w:r>
        <w:rPr>
          <w:rFonts w:eastAsia="Times New Roman" w:cs="Times New Roman"/>
          <w:lang w:val="en-US"/>
        </w:rPr>
        <w:t>B</w:t>
      </w:r>
      <w:r w:rsidRPr="00B2251C">
        <w:rPr>
          <w:rFonts w:eastAsia="Times New Roman" w:cs="Times New Roman"/>
        </w:rPr>
        <w:t xml:space="preserve">) </w:t>
      </w:r>
      <w:r w:rsidR="00F06D01" w:rsidRPr="00F06D01">
        <w:rPr>
          <w:rFonts w:eastAsia="Times New Roman" w:cs="Times New Roman"/>
        </w:rPr>
        <w:t xml:space="preserve">Σε πόσο χρόνο </w:t>
      </w:r>
      <w:proofErr w:type="spellStart"/>
      <w:r w:rsidR="00F06D01" w:rsidRPr="00F06D01">
        <w:rPr>
          <w:rFonts w:eastAsia="Times New Roman" w:cs="Times New Roman"/>
        </w:rPr>
        <w:t>εξαχνώνεται</w:t>
      </w:r>
      <w:proofErr w:type="spellEnd"/>
      <w:r w:rsidR="00F06D01" w:rsidRPr="00F06D01">
        <w:rPr>
          <w:rFonts w:eastAsia="Times New Roman" w:cs="Times New Roman"/>
        </w:rPr>
        <w:t xml:space="preserve"> το μι</w:t>
      </w:r>
      <w:r>
        <w:rPr>
          <w:rFonts w:eastAsia="Times New Roman" w:cs="Times New Roman"/>
        </w:rPr>
        <w:t>σό τ</w:t>
      </w:r>
      <w:r w:rsidR="00AD0D89">
        <w:rPr>
          <w:rFonts w:eastAsia="Times New Roman" w:cs="Times New Roman"/>
        </w:rPr>
        <w:t>ης</w:t>
      </w:r>
      <w:r>
        <w:rPr>
          <w:rFonts w:eastAsia="Times New Roman" w:cs="Times New Roman"/>
        </w:rPr>
        <w:t xml:space="preserve"> αρχικ</w:t>
      </w:r>
      <w:r w:rsidR="00AD0D89">
        <w:rPr>
          <w:rFonts w:eastAsia="Times New Roman" w:cs="Times New Roman"/>
        </w:rPr>
        <w:t>ής</w:t>
      </w:r>
      <w:r>
        <w:rPr>
          <w:rFonts w:eastAsia="Times New Roman" w:cs="Times New Roman"/>
        </w:rPr>
        <w:t xml:space="preserve"> ποσ</w:t>
      </w:r>
      <w:r w:rsidR="00AD0D89">
        <w:rPr>
          <w:rFonts w:eastAsia="Times New Roman" w:cs="Times New Roman"/>
        </w:rPr>
        <w:t>ότητας</w:t>
      </w:r>
      <w:r>
        <w:rPr>
          <w:rFonts w:eastAsia="Times New Roman" w:cs="Times New Roman"/>
        </w:rPr>
        <w:t xml:space="preserve"> ναφθαλίνης</w:t>
      </w:r>
      <w:r w:rsidRPr="00B2251C">
        <w:rPr>
          <w:rFonts w:eastAsia="Times New Roman" w:cs="Times New Roman"/>
        </w:rPr>
        <w:t>;</w:t>
      </w:r>
    </w:p>
    <w:p w14:paraId="58071C4F" w14:textId="77777777" w:rsidR="00F06D01" w:rsidRPr="00F06D01" w:rsidRDefault="00F06D01" w:rsidP="00F06D01">
      <w:pPr>
        <w:pStyle w:val="ListParagraph"/>
        <w:spacing w:after="0"/>
        <w:rPr>
          <w:rFonts w:eastAsia="Times New Roman" w:cs="Times New Roman"/>
        </w:rPr>
      </w:pPr>
    </w:p>
    <w:p w14:paraId="23D5F617" w14:textId="77777777" w:rsidR="00F06D01" w:rsidRPr="00F06D01" w:rsidRDefault="00240ED9" w:rsidP="00F06D01">
      <w:pPr>
        <w:jc w:val="center"/>
        <w:rPr>
          <w:rFonts w:ascii="Times New Roman" w:hAnsi="Times New Roman"/>
          <w:b w:val="0"/>
          <w:sz w:val="22"/>
          <w:szCs w:val="22"/>
        </w:rPr>
      </w:pPr>
      <w:r>
        <w:rPr>
          <w:rFonts w:ascii="Times New Roman" w:hAnsi="Times New Roman"/>
          <w:b w:val="0"/>
          <w:noProof/>
          <w:sz w:val="22"/>
          <w:szCs w:val="22"/>
          <w:lang w:eastAsia="el-GR"/>
        </w:rPr>
        <w:pict w14:anchorId="47A5E65A">
          <v:shape id="Object 2" o:spid="_x0000_i1036" type="#_x0000_t75" style="width:189pt;height:113.4pt;visibility:visib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">
            <v:imagedata r:id="rId21" o:title="" cropright="-4403f"/>
            <o:lock v:ext="edit" aspectratio="f"/>
          </v:shape>
        </w:pict>
      </w:r>
    </w:p>
    <w:p w14:paraId="624E9FB4" w14:textId="77777777" w:rsidR="00F06D01" w:rsidRPr="00F06D01" w:rsidRDefault="00F06D01" w:rsidP="00F06D01">
      <w:pPr>
        <w:jc w:val="center"/>
        <w:rPr>
          <w:rFonts w:ascii="Times New Roman" w:hAnsi="Times New Roman"/>
        </w:rPr>
      </w:pPr>
    </w:p>
    <w:p w14:paraId="444C7885" w14:textId="77777777" w:rsidR="00DB0F0F" w:rsidRDefault="00DB0F0F" w:rsidP="002F6FF6">
      <w:pPr>
        <w:pStyle w:val="Header"/>
        <w:tabs>
          <w:tab w:val="clear" w:pos="4153"/>
          <w:tab w:val="clear" w:pos="8306"/>
        </w:tabs>
        <w:jc w:val="both"/>
        <w:rPr>
          <w:rFonts w:cs="Arial"/>
          <w:color w:val="000000"/>
          <w:szCs w:val="24"/>
        </w:rPr>
      </w:pPr>
    </w:p>
    <w:p w14:paraId="7D51A3F0" w14:textId="47BC89B8" w:rsidR="00F452DB" w:rsidRPr="00DB0F0F" w:rsidRDefault="00F452DB" w:rsidP="002F6FF6">
      <w:pPr>
        <w:pStyle w:val="Header"/>
        <w:tabs>
          <w:tab w:val="clear" w:pos="4153"/>
          <w:tab w:val="clear" w:pos="8306"/>
        </w:tabs>
        <w:jc w:val="both"/>
        <w:rPr>
          <w:rFonts w:cs="Arial"/>
          <w:color w:val="000000"/>
          <w:sz w:val="22"/>
          <w:szCs w:val="22"/>
          <w:lang w:val="en-US"/>
        </w:rPr>
      </w:pPr>
      <w:r w:rsidRPr="00DB0F0F">
        <w:rPr>
          <w:rFonts w:cs="Arial"/>
          <w:color w:val="000000"/>
          <w:sz w:val="22"/>
          <w:szCs w:val="22"/>
        </w:rPr>
        <w:t>Πρόβλημα Νο.4 (25%):</w:t>
      </w:r>
    </w:p>
    <w:p w14:paraId="6FFD33D2" w14:textId="77777777" w:rsidR="00DB0F0F" w:rsidRPr="00DB0F0F" w:rsidRDefault="00DB0F0F" w:rsidP="002F6FF6">
      <w:pPr>
        <w:pStyle w:val="Header"/>
        <w:tabs>
          <w:tab w:val="clear" w:pos="4153"/>
          <w:tab w:val="clear" w:pos="8306"/>
        </w:tabs>
        <w:jc w:val="both"/>
        <w:rPr>
          <w:rFonts w:cs="Arial"/>
          <w:color w:val="000000"/>
          <w:sz w:val="22"/>
          <w:szCs w:val="22"/>
        </w:rPr>
      </w:pPr>
    </w:p>
    <w:p w14:paraId="400B2F70" w14:textId="67BB003B" w:rsidR="00D747D7" w:rsidRPr="00D747D7" w:rsidRDefault="00D747D7" w:rsidP="00D747D7">
      <w:pPr>
        <w:pStyle w:val="Default"/>
        <w:jc w:val="both"/>
        <w:rPr>
          <w:rFonts w:ascii="Times New Roman" w:hAnsi="Times New Roman" w:cs="Times New Roman"/>
          <w:bCs/>
          <w:color w:val="auto"/>
          <w:sz w:val="22"/>
          <w:szCs w:val="22"/>
          <w:lang w:val="el-GR"/>
        </w:rPr>
      </w:pPr>
      <w:r w:rsidRPr="00D747D7">
        <w:rPr>
          <w:rFonts w:ascii="Times New Roman" w:hAnsi="Times New Roman" w:cs="Times New Roman"/>
          <w:bCs/>
          <w:color w:val="auto"/>
          <w:sz w:val="22"/>
          <w:szCs w:val="22"/>
          <w:lang w:val="el-GR"/>
        </w:rPr>
        <w:t xml:space="preserve">Η έννοια της χρησιμοποίησης κοίλων </w:t>
      </w:r>
      <w:proofErr w:type="spellStart"/>
      <w:r w:rsidRPr="00D747D7">
        <w:rPr>
          <w:rFonts w:ascii="Times New Roman" w:hAnsi="Times New Roman" w:cs="Times New Roman"/>
          <w:bCs/>
          <w:color w:val="auto"/>
          <w:sz w:val="22"/>
          <w:szCs w:val="22"/>
          <w:lang w:val="el-GR"/>
        </w:rPr>
        <w:t>μικροσφαιρών</w:t>
      </w:r>
      <w:proofErr w:type="spellEnd"/>
      <w:r w:rsidRPr="00D747D7">
        <w:rPr>
          <w:rFonts w:ascii="Times New Roman" w:hAnsi="Times New Roman" w:cs="Times New Roman"/>
          <w:bCs/>
          <w:color w:val="auto"/>
          <w:sz w:val="22"/>
          <w:szCs w:val="22"/>
          <w:lang w:val="el-GR"/>
        </w:rPr>
        <w:t xml:space="preserve"> γυαλιού (</w:t>
      </w:r>
      <w:r w:rsidRPr="00D747D7">
        <w:rPr>
          <w:rFonts w:ascii="Times New Roman" w:hAnsi="Times New Roman" w:cs="Times New Roman"/>
          <w:color w:val="auto"/>
          <w:sz w:val="22"/>
          <w:szCs w:val="22"/>
        </w:rPr>
        <w:t>hollow</w:t>
      </w:r>
      <w:r w:rsidRPr="00D747D7">
        <w:rPr>
          <w:rFonts w:ascii="Times New Roman" w:hAnsi="Times New Roman" w:cs="Times New Roman"/>
          <w:color w:val="auto"/>
          <w:sz w:val="22"/>
          <w:szCs w:val="22"/>
          <w:lang w:val="el-GR"/>
        </w:rPr>
        <w:t xml:space="preserve"> </w:t>
      </w:r>
      <w:r w:rsidRPr="00D747D7">
        <w:rPr>
          <w:rFonts w:ascii="Times New Roman" w:hAnsi="Times New Roman" w:cs="Times New Roman"/>
          <w:color w:val="auto"/>
          <w:sz w:val="22"/>
          <w:szCs w:val="22"/>
        </w:rPr>
        <w:t>glass</w:t>
      </w:r>
      <w:r w:rsidRPr="00D747D7">
        <w:rPr>
          <w:rFonts w:ascii="Times New Roman" w:hAnsi="Times New Roman" w:cs="Times New Roman"/>
          <w:color w:val="auto"/>
          <w:sz w:val="22"/>
          <w:szCs w:val="22"/>
          <w:lang w:val="el-GR"/>
        </w:rPr>
        <w:t xml:space="preserve"> </w:t>
      </w:r>
      <w:r w:rsidRPr="00D747D7">
        <w:rPr>
          <w:rFonts w:ascii="Times New Roman" w:hAnsi="Times New Roman" w:cs="Times New Roman"/>
          <w:color w:val="auto"/>
          <w:sz w:val="22"/>
          <w:szCs w:val="22"/>
        </w:rPr>
        <w:t>microspheres</w:t>
      </w:r>
      <w:r w:rsidRPr="00D747D7">
        <w:rPr>
          <w:rFonts w:ascii="Times New Roman" w:hAnsi="Times New Roman" w:cs="Times New Roman"/>
          <w:bCs/>
          <w:color w:val="auto"/>
          <w:sz w:val="22"/>
          <w:szCs w:val="22"/>
          <w:lang w:val="el-GR"/>
        </w:rPr>
        <w:t xml:space="preserve"> HGM) ως μέσο αποθήκευσης υδρογόνου είναι γνωστή για κάποιο διάστημα. Το υδρογόνο διαχέεται μέσω του λεπτού τοιχώματος του HGM σε υψηλές θερμοκρασίες και πιέσεις και παγιδεύεται εντός των HGM με απότομη ψύξη σε θερμοκρασίες περιβάλλοντος. Η διαπερατότητα</w:t>
      </w:r>
      <w:r w:rsidR="00145A0E">
        <w:rPr>
          <w:rFonts w:ascii="Times New Roman" w:hAnsi="Times New Roman" w:cs="Times New Roman"/>
          <w:bCs/>
          <w:color w:val="auto"/>
          <w:sz w:val="22"/>
          <w:szCs w:val="22"/>
          <w:lang w:val="el-GR"/>
        </w:rPr>
        <w:t xml:space="preserve"> (</w:t>
      </w:r>
      <w:r w:rsidR="00145A0E" w:rsidRPr="00145A0E">
        <w:rPr>
          <w:rFonts w:ascii="Times New Roman" w:hAnsi="Times New Roman" w:cs="Times New Roman"/>
          <w:bCs/>
          <w:i/>
          <w:color w:val="auto"/>
          <w:sz w:val="22"/>
          <w:szCs w:val="22"/>
        </w:rPr>
        <w:t>P</w:t>
      </w:r>
      <w:r w:rsidR="00145A0E" w:rsidRPr="00145A0E">
        <w:rPr>
          <w:rFonts w:ascii="Times New Roman" w:hAnsi="Times New Roman" w:cs="Times New Roman"/>
          <w:bCs/>
          <w:color w:val="auto"/>
          <w:sz w:val="22"/>
          <w:szCs w:val="22"/>
          <w:lang w:val="el-GR"/>
        </w:rPr>
        <w:t xml:space="preserve">: </w:t>
      </w:r>
      <w:r w:rsidR="00145A0E">
        <w:rPr>
          <w:rFonts w:ascii="Times New Roman" w:hAnsi="Times New Roman" w:cs="Times New Roman"/>
          <w:bCs/>
          <w:color w:val="auto"/>
          <w:sz w:val="22"/>
          <w:szCs w:val="22"/>
        </w:rPr>
        <w:t>permeability</w:t>
      </w:r>
      <w:r w:rsidR="00145A0E" w:rsidRPr="00145A0E">
        <w:rPr>
          <w:rFonts w:ascii="Times New Roman" w:hAnsi="Times New Roman" w:cs="Times New Roman"/>
          <w:bCs/>
          <w:color w:val="auto"/>
          <w:sz w:val="22"/>
          <w:szCs w:val="22"/>
          <w:lang w:val="el-GR"/>
        </w:rPr>
        <w:t>)</w:t>
      </w:r>
      <w:r w:rsidRPr="00D747D7">
        <w:rPr>
          <w:rFonts w:ascii="Times New Roman" w:hAnsi="Times New Roman" w:cs="Times New Roman"/>
          <w:bCs/>
          <w:color w:val="auto"/>
          <w:sz w:val="22"/>
          <w:szCs w:val="22"/>
          <w:lang w:val="el-GR"/>
        </w:rPr>
        <w:t xml:space="preserve"> του υδρογόνου σε </w:t>
      </w:r>
      <w:proofErr w:type="spellStart"/>
      <w:r w:rsidRPr="00D747D7">
        <w:rPr>
          <w:rFonts w:ascii="Times New Roman" w:hAnsi="Times New Roman" w:cs="Times New Roman"/>
          <w:bCs/>
          <w:color w:val="auto"/>
          <w:sz w:val="22"/>
          <w:szCs w:val="22"/>
          <w:lang w:val="el-GR"/>
        </w:rPr>
        <w:t>μικροσφαίρες</w:t>
      </w:r>
      <w:proofErr w:type="spellEnd"/>
      <w:r w:rsidRPr="00D747D7">
        <w:rPr>
          <w:rFonts w:ascii="Times New Roman" w:hAnsi="Times New Roman" w:cs="Times New Roman"/>
          <w:bCs/>
          <w:color w:val="auto"/>
          <w:sz w:val="22"/>
          <w:szCs w:val="22"/>
          <w:lang w:val="el-GR"/>
        </w:rPr>
        <w:t xml:space="preserve"> γυαλιού συγκεκριμένου τύπου </w:t>
      </w:r>
      <w:r>
        <w:rPr>
          <w:rFonts w:ascii="Times New Roman" w:hAnsi="Times New Roman" w:cs="Times New Roman"/>
          <w:bCs/>
          <w:color w:val="auto"/>
          <w:sz w:val="22"/>
          <w:szCs w:val="22"/>
          <w:lang w:val="el-GR"/>
        </w:rPr>
        <w:t>δίδεται</w:t>
      </w:r>
      <w:r w:rsidRPr="00D747D7">
        <w:rPr>
          <w:rFonts w:ascii="Times New Roman" w:hAnsi="Times New Roman" w:cs="Times New Roman"/>
          <w:bCs/>
          <w:color w:val="auto"/>
          <w:sz w:val="22"/>
          <w:szCs w:val="22"/>
          <w:lang w:val="el-GR"/>
        </w:rPr>
        <w:t xml:space="preserve">: </w:t>
      </w:r>
    </w:p>
    <w:p w14:paraId="0827C245" w14:textId="77777777" w:rsidR="00D747D7" w:rsidRPr="00D747D7" w:rsidRDefault="00D747D7" w:rsidP="00D747D7">
      <w:pPr>
        <w:pStyle w:val="Default"/>
        <w:jc w:val="both"/>
        <w:rPr>
          <w:rFonts w:ascii="Times New Roman" w:hAnsi="Times New Roman" w:cs="Times New Roman"/>
          <w:bCs/>
          <w:color w:val="auto"/>
          <w:sz w:val="22"/>
          <w:szCs w:val="22"/>
          <w:lang w:val="el-GR"/>
        </w:rPr>
      </w:pPr>
    </w:p>
    <w:p w14:paraId="785477BA" w14:textId="77777777" w:rsidR="00D747D7" w:rsidRPr="00D747D7" w:rsidRDefault="00D747D7" w:rsidP="00D747D7">
      <w:pPr>
        <w:pStyle w:val="Default"/>
        <w:jc w:val="both"/>
        <w:rPr>
          <w:rFonts w:ascii="Times New Roman" w:hAnsi="Times New Roman" w:cs="Times New Roman"/>
          <w:bCs/>
          <w:color w:val="auto"/>
          <w:sz w:val="22"/>
          <w:szCs w:val="22"/>
        </w:rPr>
      </w:pPr>
      <w:r w:rsidRPr="00D747D7">
        <w:rPr>
          <w:rFonts w:ascii="Times New Roman" w:hAnsi="Times New Roman" w:cs="Times New Roman"/>
          <w:bCs/>
          <w:color w:val="auto"/>
          <w:sz w:val="22"/>
          <w:szCs w:val="22"/>
          <w:lang w:val="el-GR"/>
        </w:rPr>
        <w:tab/>
      </w:r>
      <w:r w:rsidRPr="00D747D7">
        <w:rPr>
          <w:rFonts w:ascii="Times New Roman" w:hAnsi="Times New Roman" w:cs="Times New Roman"/>
          <w:bCs/>
          <w:color w:val="auto"/>
          <w:position w:val="-26"/>
          <w:sz w:val="22"/>
          <w:szCs w:val="22"/>
        </w:rPr>
        <w:object w:dxaOrig="4800" w:dyaOrig="620" w14:anchorId="4282E5CF">
          <v:shape id="_x0000_i1037" type="#_x0000_t75" style="width:240pt;height:31.2pt" o:ole="">
            <v:imagedata r:id="rId22" o:title=""/>
          </v:shape>
          <o:OLEObject Type="Embed" ProgID="Equation.3" ShapeID="_x0000_i1037" DrawAspect="Content" ObjectID="_1608363570" r:id="rId23"/>
        </w:object>
      </w:r>
      <w:r w:rsidRPr="00D747D7">
        <w:rPr>
          <w:rFonts w:ascii="Times New Roman" w:hAnsi="Times New Roman" w:cs="Times New Roman"/>
          <w:bCs/>
          <w:color w:val="auto"/>
          <w:sz w:val="22"/>
          <w:szCs w:val="22"/>
        </w:rPr>
        <w:tab/>
      </w:r>
      <w:r w:rsidRPr="00D747D7">
        <w:rPr>
          <w:rFonts w:ascii="Times New Roman" w:hAnsi="Times New Roman" w:cs="Times New Roman"/>
          <w:bCs/>
          <w:color w:val="auto"/>
          <w:sz w:val="22"/>
          <w:szCs w:val="22"/>
        </w:rPr>
        <w:tab/>
      </w:r>
    </w:p>
    <w:p w14:paraId="5B821048" w14:textId="77777777" w:rsidR="00D747D7" w:rsidRPr="00D747D7" w:rsidRDefault="00D747D7" w:rsidP="00D747D7">
      <w:pPr>
        <w:pStyle w:val="Default"/>
        <w:jc w:val="both"/>
        <w:rPr>
          <w:rFonts w:ascii="Times New Roman" w:hAnsi="Times New Roman" w:cs="Times New Roman"/>
          <w:bCs/>
          <w:color w:val="auto"/>
          <w:sz w:val="22"/>
          <w:szCs w:val="22"/>
        </w:rPr>
      </w:pPr>
    </w:p>
    <w:p w14:paraId="27B781C9" w14:textId="4E95720D" w:rsidR="00D747D7" w:rsidRPr="00145A0E" w:rsidRDefault="00D747D7" w:rsidP="00D747D7">
      <w:pPr>
        <w:pStyle w:val="Default"/>
        <w:jc w:val="both"/>
        <w:rPr>
          <w:rFonts w:ascii="Times New Roman" w:hAnsi="Times New Roman" w:cs="Times New Roman"/>
          <w:bCs/>
          <w:color w:val="auto"/>
          <w:sz w:val="22"/>
          <w:szCs w:val="22"/>
        </w:rPr>
      </w:pPr>
      <w:r w:rsidRPr="00D747D7">
        <w:rPr>
          <w:rFonts w:ascii="Times New Roman" w:hAnsi="Times New Roman" w:cs="Times New Roman"/>
          <w:bCs/>
          <w:color w:val="auto"/>
          <w:sz w:val="22"/>
          <w:szCs w:val="22"/>
          <w:lang w:val="el-GR"/>
        </w:rPr>
        <w:t xml:space="preserve">Υδρογόνο έχει αποθηκευτεί σε γυάλινη </w:t>
      </w:r>
      <w:proofErr w:type="spellStart"/>
      <w:r w:rsidRPr="00D747D7">
        <w:rPr>
          <w:rFonts w:ascii="Times New Roman" w:hAnsi="Times New Roman" w:cs="Times New Roman"/>
          <w:bCs/>
          <w:color w:val="auto"/>
          <w:sz w:val="22"/>
          <w:szCs w:val="22"/>
          <w:lang w:val="el-GR"/>
        </w:rPr>
        <w:t>μικροσφαίρα</w:t>
      </w:r>
      <w:proofErr w:type="spellEnd"/>
      <w:r w:rsidRPr="00D747D7">
        <w:rPr>
          <w:rFonts w:ascii="Times New Roman" w:hAnsi="Times New Roman" w:cs="Times New Roman"/>
          <w:bCs/>
          <w:color w:val="auto"/>
          <w:sz w:val="22"/>
          <w:szCs w:val="22"/>
          <w:lang w:val="el-GR"/>
        </w:rPr>
        <w:t xml:space="preserve"> διαμέτρου 100 </w:t>
      </w:r>
      <w:proofErr w:type="spellStart"/>
      <w:r w:rsidRPr="00D747D7">
        <w:rPr>
          <w:rFonts w:ascii="Times New Roman" w:hAnsi="Times New Roman" w:cs="Times New Roman"/>
          <w:bCs/>
          <w:color w:val="auto"/>
          <w:sz w:val="22"/>
          <w:szCs w:val="22"/>
          <w:lang w:val="el-GR"/>
        </w:rPr>
        <w:t>μm</w:t>
      </w:r>
      <w:proofErr w:type="spellEnd"/>
      <w:r w:rsidRPr="00D747D7">
        <w:rPr>
          <w:rFonts w:ascii="Times New Roman" w:hAnsi="Times New Roman" w:cs="Times New Roman"/>
          <w:bCs/>
          <w:color w:val="auto"/>
          <w:sz w:val="22"/>
          <w:szCs w:val="22"/>
          <w:lang w:val="el-GR"/>
        </w:rPr>
        <w:t xml:space="preserve"> με πάχος τοιχώματος 1 </w:t>
      </w:r>
      <w:proofErr w:type="spellStart"/>
      <w:r w:rsidRPr="00D747D7">
        <w:rPr>
          <w:rFonts w:ascii="Times New Roman" w:hAnsi="Times New Roman" w:cs="Times New Roman"/>
          <w:bCs/>
          <w:color w:val="auto"/>
          <w:sz w:val="22"/>
          <w:szCs w:val="22"/>
          <w:lang w:val="el-GR"/>
        </w:rPr>
        <w:t>μm</w:t>
      </w:r>
      <w:proofErr w:type="spellEnd"/>
      <w:r w:rsidRPr="00D747D7">
        <w:rPr>
          <w:rFonts w:ascii="Times New Roman" w:hAnsi="Times New Roman" w:cs="Times New Roman"/>
          <w:bCs/>
          <w:color w:val="auto"/>
          <w:sz w:val="22"/>
          <w:szCs w:val="22"/>
          <w:lang w:val="el-GR"/>
        </w:rPr>
        <w:t xml:space="preserve"> σε 100 </w:t>
      </w:r>
      <w:proofErr w:type="spellStart"/>
      <w:r w:rsidRPr="00D747D7">
        <w:rPr>
          <w:rFonts w:ascii="Times New Roman" w:hAnsi="Times New Roman" w:cs="Times New Roman"/>
          <w:bCs/>
          <w:color w:val="auto"/>
          <w:sz w:val="22"/>
          <w:szCs w:val="22"/>
          <w:lang w:val="el-GR"/>
        </w:rPr>
        <w:t>atm</w:t>
      </w:r>
      <w:proofErr w:type="spellEnd"/>
      <w:r w:rsidR="00145A0E">
        <w:rPr>
          <w:rFonts w:ascii="Times New Roman" w:hAnsi="Times New Roman" w:cs="Times New Roman"/>
          <w:bCs/>
          <w:color w:val="auto"/>
          <w:sz w:val="22"/>
          <w:szCs w:val="22"/>
          <w:lang w:val="el-GR"/>
        </w:rPr>
        <w:t xml:space="preserve"> και</w:t>
      </w:r>
      <w:r w:rsidRPr="00D747D7">
        <w:rPr>
          <w:rFonts w:ascii="Times New Roman" w:hAnsi="Times New Roman" w:cs="Times New Roman"/>
          <w:bCs/>
          <w:color w:val="auto"/>
          <w:sz w:val="22"/>
          <w:szCs w:val="22"/>
          <w:lang w:val="el-GR"/>
        </w:rPr>
        <w:t xml:space="preserve"> 300 K (</w:t>
      </w:r>
      <w:r w:rsidR="00A216BC">
        <w:rPr>
          <w:rFonts w:ascii="Times New Roman" w:hAnsi="Times New Roman" w:cs="Times New Roman"/>
          <w:bCs/>
          <w:color w:val="auto"/>
          <w:sz w:val="22"/>
          <w:szCs w:val="22"/>
          <w:lang w:val="el-GR"/>
        </w:rPr>
        <w:t>δες σχήμα</w:t>
      </w:r>
      <w:r w:rsidR="00145A0E">
        <w:rPr>
          <w:rFonts w:ascii="Times New Roman" w:hAnsi="Times New Roman" w:cs="Times New Roman"/>
          <w:bCs/>
          <w:color w:val="auto"/>
          <w:sz w:val="22"/>
          <w:szCs w:val="22"/>
          <w:lang w:val="el-GR"/>
        </w:rPr>
        <w:t xml:space="preserve">). </w:t>
      </w:r>
      <w:r w:rsidRPr="00D747D7">
        <w:rPr>
          <w:rFonts w:ascii="Times New Roman" w:hAnsi="Times New Roman" w:cs="Times New Roman"/>
          <w:bCs/>
          <w:color w:val="auto"/>
          <w:sz w:val="22"/>
          <w:szCs w:val="22"/>
          <w:lang w:val="el-GR"/>
        </w:rPr>
        <w:t xml:space="preserve">Σε πόσο χρόνο </w:t>
      </w:r>
      <w:r w:rsidR="00145A0E">
        <w:rPr>
          <w:rFonts w:ascii="Times New Roman" w:hAnsi="Times New Roman" w:cs="Times New Roman"/>
          <w:bCs/>
          <w:color w:val="auto"/>
          <w:sz w:val="22"/>
          <w:szCs w:val="22"/>
          <w:lang w:val="el-GR"/>
        </w:rPr>
        <w:t>θα</w:t>
      </w:r>
      <w:r w:rsidRPr="00D747D7">
        <w:rPr>
          <w:rFonts w:ascii="Times New Roman" w:hAnsi="Times New Roman" w:cs="Times New Roman"/>
          <w:bCs/>
          <w:color w:val="auto"/>
          <w:sz w:val="22"/>
          <w:szCs w:val="22"/>
          <w:lang w:val="el-GR"/>
        </w:rPr>
        <w:t xml:space="preserve"> «χαθεί» το 50% του H</w:t>
      </w:r>
      <w:r w:rsidRPr="00D747D7">
        <w:rPr>
          <w:rFonts w:ascii="Times New Roman" w:hAnsi="Times New Roman" w:cs="Times New Roman"/>
          <w:bCs/>
          <w:color w:val="auto"/>
          <w:sz w:val="22"/>
          <w:szCs w:val="22"/>
          <w:vertAlign w:val="subscript"/>
          <w:lang w:val="el-GR"/>
        </w:rPr>
        <w:t>2</w:t>
      </w:r>
      <w:r w:rsidRPr="00D747D7">
        <w:rPr>
          <w:rFonts w:ascii="Times New Roman" w:hAnsi="Times New Roman" w:cs="Times New Roman"/>
          <w:bCs/>
          <w:color w:val="auto"/>
          <w:sz w:val="22"/>
          <w:szCs w:val="22"/>
          <w:lang w:val="el-GR"/>
        </w:rPr>
        <w:t xml:space="preserve">; </w:t>
      </w:r>
      <w:proofErr w:type="spellStart"/>
      <w:r w:rsidRPr="00D747D7">
        <w:rPr>
          <w:rFonts w:ascii="Times New Roman" w:hAnsi="Times New Roman" w:cs="Times New Roman"/>
          <w:bCs/>
          <w:color w:val="auto"/>
          <w:sz w:val="22"/>
          <w:szCs w:val="22"/>
          <w:lang w:val="el-GR"/>
        </w:rPr>
        <w:t>Nα</w:t>
      </w:r>
      <w:proofErr w:type="spellEnd"/>
      <w:r w:rsidRPr="00D747D7">
        <w:rPr>
          <w:rFonts w:ascii="Times New Roman" w:hAnsi="Times New Roman" w:cs="Times New Roman"/>
          <w:bCs/>
          <w:color w:val="auto"/>
          <w:sz w:val="22"/>
          <w:szCs w:val="22"/>
          <w:lang w:val="el-GR"/>
        </w:rPr>
        <w:t xml:space="preserve"> θεωρηθεί ότι </w:t>
      </w:r>
      <w:r w:rsidR="00A216BC">
        <w:rPr>
          <w:rFonts w:ascii="Times New Roman" w:hAnsi="Times New Roman" w:cs="Times New Roman"/>
          <w:bCs/>
          <w:color w:val="auto"/>
          <w:sz w:val="22"/>
          <w:szCs w:val="22"/>
          <w:lang w:val="el-GR"/>
        </w:rPr>
        <w:t>το υδρογόνο είναι ιδανικό αέριο</w:t>
      </w:r>
      <w:r w:rsidR="00145A0E">
        <w:rPr>
          <w:rFonts w:ascii="Times New Roman" w:hAnsi="Times New Roman" w:cs="Times New Roman"/>
          <w:bCs/>
          <w:color w:val="auto"/>
          <w:sz w:val="22"/>
          <w:szCs w:val="22"/>
          <w:lang w:val="el-GR"/>
        </w:rPr>
        <w:t>.</w:t>
      </w:r>
      <w:r w:rsidR="00A216BC">
        <w:rPr>
          <w:rFonts w:ascii="Times New Roman" w:hAnsi="Times New Roman" w:cs="Times New Roman"/>
          <w:bCs/>
          <w:color w:val="auto"/>
          <w:sz w:val="22"/>
          <w:szCs w:val="22"/>
          <w:lang w:val="el-GR"/>
        </w:rPr>
        <w:t xml:space="preserve"> </w:t>
      </w:r>
      <w:r w:rsidR="00A216BC">
        <w:rPr>
          <w:rFonts w:ascii="Times New Roman" w:hAnsi="Times New Roman" w:cs="Times New Roman"/>
          <w:bCs/>
          <w:color w:val="auto"/>
          <w:sz w:val="22"/>
          <w:szCs w:val="22"/>
        </w:rPr>
        <w:t>R</w:t>
      </w:r>
      <w:r w:rsidR="00A216BC" w:rsidRPr="00A216BC">
        <w:rPr>
          <w:rFonts w:ascii="Times New Roman" w:hAnsi="Times New Roman" w:cs="Times New Roman"/>
          <w:bCs/>
          <w:color w:val="auto"/>
          <w:sz w:val="22"/>
          <w:szCs w:val="22"/>
          <w:lang w:val="el-GR"/>
        </w:rPr>
        <w:t xml:space="preserve">=82 </w:t>
      </w:r>
      <w:r w:rsidR="00A216BC">
        <w:rPr>
          <w:rFonts w:ascii="Times New Roman" w:hAnsi="Times New Roman" w:cs="Times New Roman"/>
          <w:bCs/>
          <w:color w:val="auto"/>
          <w:sz w:val="22"/>
          <w:szCs w:val="22"/>
        </w:rPr>
        <w:t>cm</w:t>
      </w:r>
      <w:r w:rsidR="00A216BC" w:rsidRPr="00A216BC">
        <w:rPr>
          <w:rFonts w:ascii="Times New Roman" w:hAnsi="Times New Roman" w:cs="Times New Roman"/>
          <w:bCs/>
          <w:color w:val="auto"/>
          <w:sz w:val="22"/>
          <w:szCs w:val="22"/>
          <w:vertAlign w:val="superscript"/>
          <w:lang w:val="el-GR"/>
        </w:rPr>
        <w:t>3</w:t>
      </w:r>
      <w:r w:rsidR="00A216BC" w:rsidRPr="00A216BC">
        <w:rPr>
          <w:rFonts w:ascii="Times New Roman" w:hAnsi="Times New Roman" w:cs="Times New Roman"/>
          <w:bCs/>
          <w:color w:val="auto"/>
          <w:sz w:val="22"/>
          <w:szCs w:val="22"/>
          <w:lang w:val="el-GR"/>
        </w:rPr>
        <w:t>.</w:t>
      </w:r>
      <w:r w:rsidR="00A216BC">
        <w:rPr>
          <w:rFonts w:ascii="Times New Roman" w:hAnsi="Times New Roman" w:cs="Times New Roman"/>
          <w:bCs/>
          <w:color w:val="auto"/>
          <w:sz w:val="22"/>
          <w:szCs w:val="22"/>
        </w:rPr>
        <w:t>atm</w:t>
      </w:r>
      <w:r w:rsidR="00A216BC">
        <w:rPr>
          <w:rFonts w:ascii="Times New Roman" w:hAnsi="Times New Roman" w:cs="Times New Roman"/>
          <w:bCs/>
          <w:color w:val="auto"/>
          <w:sz w:val="22"/>
          <w:szCs w:val="22"/>
          <w:lang w:val="el-GR"/>
        </w:rPr>
        <w:t>/(</w:t>
      </w:r>
      <w:r w:rsidR="00A216BC">
        <w:rPr>
          <w:rFonts w:ascii="Times New Roman" w:hAnsi="Times New Roman" w:cs="Times New Roman"/>
          <w:bCs/>
          <w:color w:val="auto"/>
          <w:sz w:val="22"/>
          <w:szCs w:val="22"/>
        </w:rPr>
        <w:t>mol</w:t>
      </w:r>
      <w:r w:rsidR="00A216BC" w:rsidRPr="00A216BC">
        <w:rPr>
          <w:rFonts w:ascii="Times New Roman" w:hAnsi="Times New Roman" w:cs="Times New Roman"/>
          <w:bCs/>
          <w:color w:val="auto"/>
          <w:sz w:val="22"/>
          <w:szCs w:val="22"/>
          <w:lang w:val="el-GR"/>
        </w:rPr>
        <w:t>.</w:t>
      </w:r>
      <w:r w:rsidR="00A216BC">
        <w:rPr>
          <w:rFonts w:ascii="Times New Roman" w:hAnsi="Times New Roman" w:cs="Times New Roman"/>
          <w:bCs/>
          <w:color w:val="auto"/>
          <w:sz w:val="22"/>
          <w:szCs w:val="22"/>
        </w:rPr>
        <w:t>K</w:t>
      </w:r>
      <w:r w:rsidR="00A216BC" w:rsidRPr="00A216BC">
        <w:rPr>
          <w:rFonts w:ascii="Times New Roman" w:hAnsi="Times New Roman" w:cs="Times New Roman"/>
          <w:bCs/>
          <w:color w:val="auto"/>
          <w:sz w:val="22"/>
          <w:szCs w:val="22"/>
          <w:lang w:val="el-GR"/>
        </w:rPr>
        <w:t>)</w:t>
      </w:r>
      <w:r w:rsidR="00145A0E">
        <w:rPr>
          <w:rFonts w:ascii="Times New Roman" w:hAnsi="Times New Roman" w:cs="Times New Roman"/>
          <w:bCs/>
          <w:color w:val="auto"/>
          <w:sz w:val="22"/>
          <w:szCs w:val="22"/>
          <w:lang w:val="el-GR"/>
        </w:rPr>
        <w:t xml:space="preserve"> και 1 </w:t>
      </w:r>
      <w:r w:rsidR="00145A0E">
        <w:rPr>
          <w:rFonts w:ascii="Times New Roman" w:hAnsi="Times New Roman" w:cs="Times New Roman"/>
          <w:bCs/>
          <w:color w:val="auto"/>
          <w:sz w:val="22"/>
          <w:szCs w:val="22"/>
        </w:rPr>
        <w:t>atm=1</w:t>
      </w:r>
      <w:r w:rsidR="00380F94">
        <w:rPr>
          <w:rFonts w:ascii="Times New Roman" w:hAnsi="Times New Roman" w:cs="Times New Roman"/>
          <w:bCs/>
          <w:color w:val="auto"/>
          <w:sz w:val="22"/>
          <w:szCs w:val="22"/>
        </w:rPr>
        <w:t>01325</w:t>
      </w:r>
      <w:bookmarkStart w:id="0" w:name="_GoBack"/>
      <w:bookmarkEnd w:id="0"/>
      <w:r w:rsidR="00145A0E" w:rsidRPr="00145A0E">
        <w:rPr>
          <w:rFonts w:ascii="Times New Roman" w:hAnsi="Times New Roman" w:cs="Times New Roman"/>
          <w:bCs/>
          <w:color w:val="auto"/>
          <w:sz w:val="22"/>
          <w:szCs w:val="22"/>
          <w:vertAlign w:val="superscript"/>
        </w:rPr>
        <w:t xml:space="preserve"> </w:t>
      </w:r>
      <w:r w:rsidR="00145A0E">
        <w:rPr>
          <w:rFonts w:ascii="Times New Roman" w:hAnsi="Times New Roman" w:cs="Times New Roman"/>
          <w:bCs/>
          <w:color w:val="auto"/>
          <w:sz w:val="22"/>
          <w:szCs w:val="22"/>
        </w:rPr>
        <w:t>Pa.</w:t>
      </w:r>
    </w:p>
    <w:p w14:paraId="45FAB783" w14:textId="77777777" w:rsidR="00D747D7" w:rsidRDefault="00D747D7" w:rsidP="00D747D7">
      <w:pPr>
        <w:pStyle w:val="Default"/>
        <w:jc w:val="both"/>
        <w:rPr>
          <w:rFonts w:ascii="Times New Roman" w:hAnsi="Times New Roman" w:cs="Times New Roman"/>
          <w:bCs/>
          <w:color w:val="auto"/>
          <w:sz w:val="22"/>
          <w:szCs w:val="22"/>
          <w:lang w:val="el-GR"/>
        </w:rPr>
      </w:pPr>
    </w:p>
    <w:p w14:paraId="3E5EFEF9" w14:textId="2F6FD4E3" w:rsidR="00D747D7" w:rsidRPr="00A216BC" w:rsidRDefault="00A216BC" w:rsidP="00D747D7">
      <w:pPr>
        <w:pStyle w:val="Default"/>
        <w:jc w:val="both"/>
        <w:rPr>
          <w:rFonts w:ascii="Times New Roman" w:hAnsi="Times New Roman" w:cs="Times New Roman"/>
          <w:bCs/>
          <w:color w:val="auto"/>
          <w:sz w:val="22"/>
          <w:szCs w:val="22"/>
          <w:lang w:val="el-GR"/>
        </w:rPr>
      </w:pPr>
      <w:r>
        <w:rPr>
          <w:rFonts w:ascii="Times New Roman" w:hAnsi="Times New Roman" w:cs="Times New Roman"/>
          <w:bCs/>
          <w:color w:val="auto"/>
          <w:sz w:val="22"/>
          <w:szCs w:val="22"/>
          <w:lang w:val="el-GR"/>
        </w:rPr>
        <w:t>Σημ.: Η διαπερατότητα συνδέει την ροή υδρογόνου (</w:t>
      </w:r>
      <w:r>
        <w:rPr>
          <w:rFonts w:ascii="Times New Roman" w:hAnsi="Times New Roman" w:cs="Times New Roman"/>
          <w:bCs/>
          <w:color w:val="auto"/>
          <w:sz w:val="22"/>
          <w:szCs w:val="22"/>
        </w:rPr>
        <w:t>flux</w:t>
      </w:r>
      <w:r>
        <w:rPr>
          <w:rFonts w:ascii="Times New Roman" w:hAnsi="Times New Roman" w:cs="Times New Roman"/>
          <w:bCs/>
          <w:color w:val="auto"/>
          <w:sz w:val="22"/>
          <w:szCs w:val="22"/>
          <w:lang w:val="el-GR"/>
        </w:rPr>
        <w:t>) με την διαφορά πίεσης</w:t>
      </w:r>
      <w:r w:rsidR="00145A0E" w:rsidRPr="00145A0E">
        <w:rPr>
          <w:rFonts w:ascii="Times New Roman" w:hAnsi="Times New Roman" w:cs="Times New Roman"/>
          <w:bCs/>
          <w:color w:val="auto"/>
          <w:sz w:val="22"/>
          <w:szCs w:val="22"/>
          <w:lang w:val="el-GR"/>
        </w:rPr>
        <w:t xml:space="preserve"> </w:t>
      </w:r>
      <w:r w:rsidR="00145A0E">
        <w:rPr>
          <w:rFonts w:ascii="Times New Roman" w:hAnsi="Times New Roman" w:cs="Times New Roman"/>
          <w:bCs/>
          <w:color w:val="auto"/>
          <w:sz w:val="22"/>
          <w:szCs w:val="22"/>
          <w:lang w:val="el-GR"/>
        </w:rPr>
        <w:t>εντός και εκτός της σφαίρας</w:t>
      </w:r>
      <w:r>
        <w:rPr>
          <w:rFonts w:ascii="Times New Roman" w:hAnsi="Times New Roman" w:cs="Times New Roman"/>
          <w:bCs/>
          <w:color w:val="auto"/>
          <w:sz w:val="22"/>
          <w:szCs w:val="22"/>
          <w:lang w:val="el-GR"/>
        </w:rPr>
        <w:t xml:space="preserve"> και το πάχος του τοιχώματος.</w:t>
      </w:r>
    </w:p>
    <w:p w14:paraId="5D685CE3" w14:textId="77777777" w:rsidR="00D747D7" w:rsidRPr="00D747D7" w:rsidRDefault="00D747D7" w:rsidP="00D747D7">
      <w:pPr>
        <w:pStyle w:val="Default"/>
        <w:jc w:val="both"/>
        <w:rPr>
          <w:rFonts w:ascii="Times New Roman" w:hAnsi="Times New Roman" w:cs="Times New Roman"/>
          <w:bCs/>
          <w:color w:val="auto"/>
          <w:sz w:val="22"/>
          <w:szCs w:val="22"/>
          <w:lang w:val="el-GR"/>
        </w:rPr>
      </w:pPr>
    </w:p>
    <w:p w14:paraId="07C066C8" w14:textId="77777777" w:rsidR="00F31792" w:rsidRPr="00D10C68" w:rsidRDefault="00AD6D8A" w:rsidP="00B13F3D">
      <w:pPr>
        <w:pStyle w:val="Header"/>
        <w:tabs>
          <w:tab w:val="clear" w:pos="4153"/>
          <w:tab w:val="clear" w:pos="8306"/>
        </w:tabs>
        <w:jc w:val="center"/>
        <w:rPr>
          <w:rFonts w:cs="Arial"/>
          <w:b w:val="0"/>
          <w:color w:val="000000"/>
          <w:szCs w:val="24"/>
        </w:rPr>
      </w:pPr>
      <w:r>
        <w:rPr>
          <w:rFonts w:cs="Arial"/>
          <w:b w:val="0"/>
          <w:color w:val="000000"/>
          <w:szCs w:val="24"/>
        </w:rPr>
        <w:object w:dxaOrig="7371" w:dyaOrig="4320" w14:anchorId="32B70B3E">
          <v:shape id="_x0000_i1038" type="#_x0000_t75" style="width:368.4pt;height:3in" o:ole="">
            <v:imagedata r:id="rId24" o:title=""/>
          </v:shape>
          <o:OLEObject Type="Embed" ProgID="Word.Document.12" ShapeID="_x0000_i1038" DrawAspect="Content" ObjectID="_1608363571" r:id="rId25">
            <o:FieldCodes>\s</o:FieldCodes>
          </o:OLEObject>
        </w:object>
      </w:r>
    </w:p>
    <w:sectPr w:rsidR="00F31792" w:rsidRPr="00D10C68" w:rsidSect="00B92ADD">
      <w:headerReference w:type="default" r:id="rId26"/>
      <w:footerReference w:type="default" r:id="rId27"/>
      <w:pgSz w:w="11906" w:h="16838"/>
      <w:pgMar w:top="1134" w:right="964" w:bottom="1134" w:left="1134" w:header="454" w:footer="454"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D94D30" w14:textId="77777777" w:rsidR="00345070" w:rsidRDefault="00345070">
      <w:r>
        <w:separator/>
      </w:r>
    </w:p>
  </w:endnote>
  <w:endnote w:type="continuationSeparator" w:id="0">
    <w:p w14:paraId="7D04C320" w14:textId="77777777" w:rsidR="00345070" w:rsidRDefault="003450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EFF" w:usb1="C000785B" w:usb2="00000009" w:usb3="00000000" w:csb0="000001FF" w:csb1="00000000"/>
  </w:font>
  <w:font w:name="Tahoma">
    <w:panose1 w:val="020B0604030504040204"/>
    <w:charset w:val="A1"/>
    <w:family w:val="swiss"/>
    <w:pitch w:val="variable"/>
    <w:sig w:usb0="E1002EFF" w:usb1="C000605B" w:usb2="00000029" w:usb3="00000000" w:csb0="000101FF" w:csb1="00000000"/>
  </w:font>
  <w:font w:name="Calibri">
    <w:panose1 w:val="020F0502020204030204"/>
    <w:charset w:val="A1"/>
    <w:family w:val="swiss"/>
    <w:pitch w:val="variable"/>
    <w:sig w:usb0="E0002AFF" w:usb1="C000247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7C744D" w14:textId="77777777" w:rsidR="002B0F81" w:rsidRDefault="002B0F81">
    <w:pPr>
      <w:pStyle w:val="Footer"/>
      <w:tabs>
        <w:tab w:val="clear" w:pos="8306"/>
        <w:tab w:val="right" w:pos="9072"/>
      </w:tabs>
      <w:rPr>
        <w:b w:val="0"/>
        <w:i/>
        <w:sz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E7C709" w14:textId="77777777" w:rsidR="00345070" w:rsidRDefault="00345070">
      <w:r>
        <w:separator/>
      </w:r>
    </w:p>
  </w:footnote>
  <w:footnote w:type="continuationSeparator" w:id="0">
    <w:p w14:paraId="03FD6009" w14:textId="77777777" w:rsidR="00345070" w:rsidRDefault="003450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9A9B8A" w14:textId="77777777" w:rsidR="002B0F81" w:rsidRDefault="00C1661E">
    <w:pPr>
      <w:pStyle w:val="Header"/>
      <w:tabs>
        <w:tab w:val="clear" w:pos="4153"/>
        <w:tab w:val="clear" w:pos="8306"/>
        <w:tab w:val="center" w:pos="5387"/>
        <w:tab w:val="right" w:pos="9781"/>
      </w:tabs>
      <w:rPr>
        <w:b w:val="0"/>
        <w:i/>
        <w:sz w:val="16"/>
      </w:rPr>
    </w:pPr>
    <w:r>
      <w:rPr>
        <w:b w:val="0"/>
        <w:i/>
        <w:sz w:val="16"/>
      </w:rPr>
      <w:t>Μεταφορά Μάζας</w:t>
    </w:r>
    <w:r w:rsidR="002B0F81">
      <w:rPr>
        <w:b w:val="0"/>
        <w:i/>
        <w:sz w:val="16"/>
      </w:rPr>
      <w:tab/>
    </w:r>
    <w:r w:rsidR="002B0F81">
      <w:rPr>
        <w:b w:val="0"/>
        <w:i/>
        <w:sz w:val="16"/>
      </w:rPr>
      <w:tab/>
      <w:t xml:space="preserve">σελ. </w:t>
    </w:r>
    <w:r w:rsidR="002B0F81">
      <w:rPr>
        <w:b w:val="0"/>
        <w:i/>
        <w:sz w:val="16"/>
      </w:rPr>
      <w:fldChar w:fldCharType="begin"/>
    </w:r>
    <w:r w:rsidR="002B0F81">
      <w:rPr>
        <w:b w:val="0"/>
        <w:i/>
        <w:sz w:val="16"/>
      </w:rPr>
      <w:instrText xml:space="preserve"> PAGE </w:instrText>
    </w:r>
    <w:r w:rsidR="002B0F81">
      <w:rPr>
        <w:b w:val="0"/>
        <w:i/>
        <w:sz w:val="16"/>
      </w:rPr>
      <w:fldChar w:fldCharType="separate"/>
    </w:r>
    <w:r w:rsidR="00947A85">
      <w:rPr>
        <w:b w:val="0"/>
        <w:i/>
        <w:noProof/>
        <w:sz w:val="16"/>
      </w:rPr>
      <w:t>1</w:t>
    </w:r>
    <w:r w:rsidR="002B0F81">
      <w:rPr>
        <w:b w:val="0"/>
        <w:i/>
        <w:sz w:val="16"/>
      </w:rPr>
      <w:fldChar w:fldCharType="end"/>
    </w:r>
    <w:r w:rsidR="002B0F81">
      <w:rPr>
        <w:b w:val="0"/>
        <w:i/>
        <w:sz w:val="16"/>
      </w:rPr>
      <w:t xml:space="preserve"> από </w:t>
    </w:r>
    <w:r w:rsidR="002B0F81">
      <w:rPr>
        <w:b w:val="0"/>
        <w:i/>
        <w:sz w:val="16"/>
      </w:rPr>
      <w:fldChar w:fldCharType="begin"/>
    </w:r>
    <w:r w:rsidR="002B0F81">
      <w:rPr>
        <w:b w:val="0"/>
        <w:i/>
        <w:sz w:val="16"/>
      </w:rPr>
      <w:instrText xml:space="preserve"> NUMPAGES </w:instrText>
    </w:r>
    <w:r w:rsidR="002B0F81">
      <w:rPr>
        <w:b w:val="0"/>
        <w:i/>
        <w:sz w:val="16"/>
      </w:rPr>
      <w:fldChar w:fldCharType="separate"/>
    </w:r>
    <w:r w:rsidR="00947A85">
      <w:rPr>
        <w:b w:val="0"/>
        <w:i/>
        <w:noProof/>
        <w:sz w:val="16"/>
      </w:rPr>
      <w:t>1</w:t>
    </w:r>
    <w:r w:rsidR="002B0F81">
      <w:rPr>
        <w:b w:val="0"/>
        <w:i/>
        <w:sz w:val="16"/>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FD1238A4"/>
    <w:lvl w:ilvl="0">
      <w:start w:val="1"/>
      <w:numFmt w:val="bullet"/>
      <w:lvlText w:val=""/>
      <w:lvlJc w:val="left"/>
      <w:pPr>
        <w:tabs>
          <w:tab w:val="num" w:pos="0"/>
        </w:tabs>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228692F"/>
    <w:multiLevelType w:val="hybridMultilevel"/>
    <w:tmpl w:val="DDF0DD0E"/>
    <w:lvl w:ilvl="0" w:tplc="FAE480E8">
      <w:start w:val="2"/>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4334451"/>
    <w:multiLevelType w:val="hybridMultilevel"/>
    <w:tmpl w:val="CA8E4D58"/>
    <w:lvl w:ilvl="0" w:tplc="04080011">
      <w:start w:val="1"/>
      <w:numFmt w:val="decimal"/>
      <w:lvlText w:val="%1)"/>
      <w:lvlJc w:val="left"/>
      <w:pPr>
        <w:ind w:left="720" w:hanging="360"/>
      </w:pPr>
      <w:rPr>
        <w:rFonts w:cs="Times New Roman" w:hint="default"/>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3" w15:restartNumberingAfterBreak="0">
    <w:nsid w:val="0B4C1281"/>
    <w:multiLevelType w:val="hybridMultilevel"/>
    <w:tmpl w:val="4C0CBBFE"/>
    <w:lvl w:ilvl="0" w:tplc="C19E6F5A">
      <w:start w:val="1"/>
      <w:numFmt w:val="upp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1BFA09CE"/>
    <w:multiLevelType w:val="singleLevel"/>
    <w:tmpl w:val="04080019"/>
    <w:lvl w:ilvl="0">
      <w:start w:val="1"/>
      <w:numFmt w:val="lowerLetter"/>
      <w:lvlText w:val="(%1)"/>
      <w:lvlJc w:val="left"/>
      <w:pPr>
        <w:tabs>
          <w:tab w:val="num" w:pos="360"/>
        </w:tabs>
        <w:ind w:left="360" w:hanging="360"/>
      </w:pPr>
      <w:rPr>
        <w:rFonts w:cs="Times New Roman" w:hint="default"/>
      </w:rPr>
    </w:lvl>
  </w:abstractNum>
  <w:abstractNum w:abstractNumId="5" w15:restartNumberingAfterBreak="0">
    <w:nsid w:val="20796E03"/>
    <w:multiLevelType w:val="multilevel"/>
    <w:tmpl w:val="9286BDE8"/>
    <w:lvl w:ilvl="0">
      <w:start w:val="2"/>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440"/>
        </w:tabs>
        <w:ind w:left="1440" w:hanging="144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2160"/>
        </w:tabs>
        <w:ind w:left="2160" w:hanging="216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6" w15:restartNumberingAfterBreak="0">
    <w:nsid w:val="2446558A"/>
    <w:multiLevelType w:val="singleLevel"/>
    <w:tmpl w:val="0408000F"/>
    <w:lvl w:ilvl="0">
      <w:start w:val="1"/>
      <w:numFmt w:val="decimal"/>
      <w:lvlText w:val="%1."/>
      <w:lvlJc w:val="left"/>
      <w:pPr>
        <w:tabs>
          <w:tab w:val="num" w:pos="360"/>
        </w:tabs>
        <w:ind w:left="360" w:hanging="360"/>
      </w:pPr>
      <w:rPr>
        <w:rFonts w:cs="Times New Roman"/>
      </w:rPr>
    </w:lvl>
  </w:abstractNum>
  <w:abstractNum w:abstractNumId="7" w15:restartNumberingAfterBreak="0">
    <w:nsid w:val="36790FCD"/>
    <w:multiLevelType w:val="singleLevel"/>
    <w:tmpl w:val="D884C98C"/>
    <w:lvl w:ilvl="0">
      <w:start w:val="1"/>
      <w:numFmt w:val="decimal"/>
      <w:lvlText w:val="(%1)"/>
      <w:lvlJc w:val="left"/>
      <w:pPr>
        <w:tabs>
          <w:tab w:val="num" w:pos="720"/>
        </w:tabs>
        <w:ind w:left="720" w:hanging="720"/>
      </w:pPr>
      <w:rPr>
        <w:rFonts w:cs="Times New Roman" w:hint="default"/>
      </w:rPr>
    </w:lvl>
  </w:abstractNum>
  <w:abstractNum w:abstractNumId="8" w15:restartNumberingAfterBreak="0">
    <w:nsid w:val="4FE55C19"/>
    <w:multiLevelType w:val="singleLevel"/>
    <w:tmpl w:val="0408000F"/>
    <w:lvl w:ilvl="0">
      <w:start w:val="1"/>
      <w:numFmt w:val="decimal"/>
      <w:lvlText w:val="%1."/>
      <w:lvlJc w:val="left"/>
      <w:pPr>
        <w:tabs>
          <w:tab w:val="num" w:pos="360"/>
        </w:tabs>
        <w:ind w:left="360" w:hanging="360"/>
      </w:pPr>
      <w:rPr>
        <w:rFonts w:cs="Times New Roman"/>
      </w:rPr>
    </w:lvl>
  </w:abstractNum>
  <w:abstractNum w:abstractNumId="9" w15:restartNumberingAfterBreak="0">
    <w:nsid w:val="5CE464FB"/>
    <w:multiLevelType w:val="hybridMultilevel"/>
    <w:tmpl w:val="017AE6A2"/>
    <w:lvl w:ilvl="0" w:tplc="04080011">
      <w:start w:val="1"/>
      <w:numFmt w:val="decimal"/>
      <w:lvlText w:val="%1)"/>
      <w:lvlJc w:val="left"/>
      <w:pPr>
        <w:tabs>
          <w:tab w:val="num" w:pos="720"/>
        </w:tabs>
        <w:ind w:left="720" w:hanging="360"/>
      </w:pPr>
      <w:rPr>
        <w:rFonts w:cs="Times New Roman" w:hint="default"/>
      </w:rPr>
    </w:lvl>
    <w:lvl w:ilvl="1" w:tplc="04080019" w:tentative="1">
      <w:start w:val="1"/>
      <w:numFmt w:val="lowerLetter"/>
      <w:lvlText w:val="%2."/>
      <w:lvlJc w:val="left"/>
      <w:pPr>
        <w:tabs>
          <w:tab w:val="num" w:pos="1440"/>
        </w:tabs>
        <w:ind w:left="1440" w:hanging="360"/>
      </w:pPr>
      <w:rPr>
        <w:rFonts w:cs="Times New Roman"/>
      </w:rPr>
    </w:lvl>
    <w:lvl w:ilvl="2" w:tplc="0408001B" w:tentative="1">
      <w:start w:val="1"/>
      <w:numFmt w:val="lowerRoman"/>
      <w:lvlText w:val="%3."/>
      <w:lvlJc w:val="right"/>
      <w:pPr>
        <w:tabs>
          <w:tab w:val="num" w:pos="2160"/>
        </w:tabs>
        <w:ind w:left="2160" w:hanging="180"/>
      </w:pPr>
      <w:rPr>
        <w:rFonts w:cs="Times New Roman"/>
      </w:rPr>
    </w:lvl>
    <w:lvl w:ilvl="3" w:tplc="0408000F" w:tentative="1">
      <w:start w:val="1"/>
      <w:numFmt w:val="decimal"/>
      <w:lvlText w:val="%4."/>
      <w:lvlJc w:val="left"/>
      <w:pPr>
        <w:tabs>
          <w:tab w:val="num" w:pos="2880"/>
        </w:tabs>
        <w:ind w:left="2880" w:hanging="360"/>
      </w:pPr>
      <w:rPr>
        <w:rFonts w:cs="Times New Roman"/>
      </w:rPr>
    </w:lvl>
    <w:lvl w:ilvl="4" w:tplc="04080019" w:tentative="1">
      <w:start w:val="1"/>
      <w:numFmt w:val="lowerLetter"/>
      <w:lvlText w:val="%5."/>
      <w:lvlJc w:val="left"/>
      <w:pPr>
        <w:tabs>
          <w:tab w:val="num" w:pos="3600"/>
        </w:tabs>
        <w:ind w:left="3600" w:hanging="360"/>
      </w:pPr>
      <w:rPr>
        <w:rFonts w:cs="Times New Roman"/>
      </w:rPr>
    </w:lvl>
    <w:lvl w:ilvl="5" w:tplc="0408001B" w:tentative="1">
      <w:start w:val="1"/>
      <w:numFmt w:val="lowerRoman"/>
      <w:lvlText w:val="%6."/>
      <w:lvlJc w:val="right"/>
      <w:pPr>
        <w:tabs>
          <w:tab w:val="num" w:pos="4320"/>
        </w:tabs>
        <w:ind w:left="4320" w:hanging="180"/>
      </w:pPr>
      <w:rPr>
        <w:rFonts w:cs="Times New Roman"/>
      </w:rPr>
    </w:lvl>
    <w:lvl w:ilvl="6" w:tplc="0408000F" w:tentative="1">
      <w:start w:val="1"/>
      <w:numFmt w:val="decimal"/>
      <w:lvlText w:val="%7."/>
      <w:lvlJc w:val="left"/>
      <w:pPr>
        <w:tabs>
          <w:tab w:val="num" w:pos="5040"/>
        </w:tabs>
        <w:ind w:left="5040" w:hanging="360"/>
      </w:pPr>
      <w:rPr>
        <w:rFonts w:cs="Times New Roman"/>
      </w:rPr>
    </w:lvl>
    <w:lvl w:ilvl="7" w:tplc="04080019" w:tentative="1">
      <w:start w:val="1"/>
      <w:numFmt w:val="lowerLetter"/>
      <w:lvlText w:val="%8."/>
      <w:lvlJc w:val="left"/>
      <w:pPr>
        <w:tabs>
          <w:tab w:val="num" w:pos="5760"/>
        </w:tabs>
        <w:ind w:left="5760" w:hanging="360"/>
      </w:pPr>
      <w:rPr>
        <w:rFonts w:cs="Times New Roman"/>
      </w:rPr>
    </w:lvl>
    <w:lvl w:ilvl="8" w:tplc="0408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5DE438C2"/>
    <w:multiLevelType w:val="hybridMultilevel"/>
    <w:tmpl w:val="6CD494D2"/>
    <w:lvl w:ilvl="0" w:tplc="0408000F">
      <w:start w:val="1"/>
      <w:numFmt w:val="decimal"/>
      <w:lvlText w:val="%1."/>
      <w:lvlJc w:val="left"/>
      <w:pPr>
        <w:ind w:left="720" w:hanging="360"/>
      </w:pPr>
      <w:rPr>
        <w:rFonts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15:restartNumberingAfterBreak="0">
    <w:nsid w:val="5E08232E"/>
    <w:multiLevelType w:val="singleLevel"/>
    <w:tmpl w:val="CD467B46"/>
    <w:lvl w:ilvl="0">
      <w:start w:val="1"/>
      <w:numFmt w:val="decimal"/>
      <w:lvlText w:val="%1."/>
      <w:lvlJc w:val="left"/>
      <w:pPr>
        <w:tabs>
          <w:tab w:val="num" w:pos="7664"/>
        </w:tabs>
        <w:ind w:left="7664" w:hanging="7664"/>
      </w:pPr>
      <w:rPr>
        <w:rFonts w:cs="Times New Roman" w:hint="default"/>
      </w:rPr>
    </w:lvl>
  </w:abstractNum>
  <w:abstractNum w:abstractNumId="12" w15:restartNumberingAfterBreak="0">
    <w:nsid w:val="61C05D8D"/>
    <w:multiLevelType w:val="singleLevel"/>
    <w:tmpl w:val="04080011"/>
    <w:lvl w:ilvl="0">
      <w:start w:val="1"/>
      <w:numFmt w:val="decimal"/>
      <w:lvlText w:val="%1)"/>
      <w:lvlJc w:val="left"/>
      <w:pPr>
        <w:tabs>
          <w:tab w:val="num" w:pos="360"/>
        </w:tabs>
        <w:ind w:left="360" w:hanging="360"/>
      </w:pPr>
      <w:rPr>
        <w:rFonts w:cs="Times New Roman" w:hint="default"/>
      </w:rPr>
    </w:lvl>
  </w:abstractNum>
  <w:abstractNum w:abstractNumId="13" w15:restartNumberingAfterBreak="0">
    <w:nsid w:val="634F2526"/>
    <w:multiLevelType w:val="singleLevel"/>
    <w:tmpl w:val="0408000F"/>
    <w:lvl w:ilvl="0">
      <w:start w:val="1"/>
      <w:numFmt w:val="decimal"/>
      <w:lvlText w:val="%1."/>
      <w:lvlJc w:val="left"/>
      <w:pPr>
        <w:tabs>
          <w:tab w:val="num" w:pos="360"/>
        </w:tabs>
        <w:ind w:left="360" w:hanging="360"/>
      </w:pPr>
      <w:rPr>
        <w:rFonts w:cs="Times New Roman"/>
      </w:rPr>
    </w:lvl>
  </w:abstractNum>
  <w:abstractNum w:abstractNumId="14" w15:restartNumberingAfterBreak="0">
    <w:nsid w:val="6CD91DBB"/>
    <w:multiLevelType w:val="singleLevel"/>
    <w:tmpl w:val="9BAEE6BA"/>
    <w:lvl w:ilvl="0">
      <w:start w:val="1"/>
      <w:numFmt w:val="upperLetter"/>
      <w:lvlText w:val="(%1)"/>
      <w:lvlJc w:val="left"/>
      <w:pPr>
        <w:tabs>
          <w:tab w:val="num" w:pos="360"/>
        </w:tabs>
        <w:ind w:left="360" w:hanging="360"/>
      </w:pPr>
      <w:rPr>
        <w:rFonts w:cs="Times New Roman" w:hint="default"/>
      </w:rPr>
    </w:lvl>
  </w:abstractNum>
  <w:abstractNum w:abstractNumId="15" w15:restartNumberingAfterBreak="0">
    <w:nsid w:val="6F7A69FE"/>
    <w:multiLevelType w:val="multilevel"/>
    <w:tmpl w:val="2B2C87D4"/>
    <w:lvl w:ilvl="0">
      <w:start w:val="1"/>
      <w:numFmt w:val="decimal"/>
      <w:lvlText w:val="%1."/>
      <w:lvlJc w:val="left"/>
      <w:pPr>
        <w:tabs>
          <w:tab w:val="num" w:pos="360"/>
        </w:tabs>
        <w:ind w:left="360" w:hanging="360"/>
      </w:pPr>
      <w:rPr>
        <w:rFonts w:cs="Times New Roman" w:hint="default"/>
      </w:rPr>
    </w:lvl>
    <w:lvl w:ilvl="1">
      <w:start w:val="1"/>
      <w:numFmt w:val="decimal"/>
      <w:isLgl/>
      <w:lvlText w:val="%1.%2"/>
      <w:lvlJc w:val="left"/>
      <w:pPr>
        <w:tabs>
          <w:tab w:val="num" w:pos="720"/>
        </w:tabs>
        <w:ind w:left="720" w:hanging="720"/>
      </w:pPr>
      <w:rPr>
        <w:rFonts w:cs="Times New Roman" w:hint="default"/>
      </w:rPr>
    </w:lvl>
    <w:lvl w:ilvl="2">
      <w:start w:val="1"/>
      <w:numFmt w:val="decimal"/>
      <w:isLgl/>
      <w:lvlText w:val="%1.%2.%3"/>
      <w:lvlJc w:val="left"/>
      <w:pPr>
        <w:tabs>
          <w:tab w:val="num" w:pos="720"/>
        </w:tabs>
        <w:ind w:left="720" w:hanging="720"/>
      </w:pPr>
      <w:rPr>
        <w:rFonts w:cs="Times New Roman" w:hint="default"/>
      </w:rPr>
    </w:lvl>
    <w:lvl w:ilvl="3">
      <w:start w:val="1"/>
      <w:numFmt w:val="decimal"/>
      <w:isLgl/>
      <w:lvlText w:val="%1.%2.%3.%4"/>
      <w:lvlJc w:val="left"/>
      <w:pPr>
        <w:tabs>
          <w:tab w:val="num" w:pos="1080"/>
        </w:tabs>
        <w:ind w:left="1080" w:hanging="1080"/>
      </w:pPr>
      <w:rPr>
        <w:rFonts w:cs="Times New Roman" w:hint="default"/>
      </w:rPr>
    </w:lvl>
    <w:lvl w:ilvl="4">
      <w:start w:val="1"/>
      <w:numFmt w:val="decimal"/>
      <w:isLgl/>
      <w:lvlText w:val="%1.%2.%3.%4.%5"/>
      <w:lvlJc w:val="left"/>
      <w:pPr>
        <w:tabs>
          <w:tab w:val="num" w:pos="1440"/>
        </w:tabs>
        <w:ind w:left="1440" w:hanging="1440"/>
      </w:pPr>
      <w:rPr>
        <w:rFonts w:cs="Times New Roman" w:hint="default"/>
      </w:rPr>
    </w:lvl>
    <w:lvl w:ilvl="5">
      <w:start w:val="1"/>
      <w:numFmt w:val="decimal"/>
      <w:isLgl/>
      <w:lvlText w:val="%1.%2.%3.%4.%5.%6"/>
      <w:lvlJc w:val="left"/>
      <w:pPr>
        <w:tabs>
          <w:tab w:val="num" w:pos="1440"/>
        </w:tabs>
        <w:ind w:left="1440" w:hanging="1440"/>
      </w:pPr>
      <w:rPr>
        <w:rFonts w:cs="Times New Roman" w:hint="default"/>
      </w:rPr>
    </w:lvl>
    <w:lvl w:ilvl="6">
      <w:start w:val="1"/>
      <w:numFmt w:val="decimal"/>
      <w:isLgl/>
      <w:lvlText w:val="%1.%2.%3.%4.%5.%6.%7"/>
      <w:lvlJc w:val="left"/>
      <w:pPr>
        <w:tabs>
          <w:tab w:val="num" w:pos="1800"/>
        </w:tabs>
        <w:ind w:left="1800" w:hanging="1800"/>
      </w:pPr>
      <w:rPr>
        <w:rFonts w:cs="Times New Roman" w:hint="default"/>
      </w:rPr>
    </w:lvl>
    <w:lvl w:ilvl="7">
      <w:start w:val="1"/>
      <w:numFmt w:val="decimal"/>
      <w:isLgl/>
      <w:lvlText w:val="%1.%2.%3.%4.%5.%6.%7.%8"/>
      <w:lvlJc w:val="left"/>
      <w:pPr>
        <w:tabs>
          <w:tab w:val="num" w:pos="2160"/>
        </w:tabs>
        <w:ind w:left="2160" w:hanging="2160"/>
      </w:pPr>
      <w:rPr>
        <w:rFonts w:cs="Times New Roman" w:hint="default"/>
      </w:rPr>
    </w:lvl>
    <w:lvl w:ilvl="8">
      <w:start w:val="1"/>
      <w:numFmt w:val="decimal"/>
      <w:isLgl/>
      <w:lvlText w:val="%1.%2.%3.%4.%5.%6.%7.%8.%9"/>
      <w:lvlJc w:val="left"/>
      <w:pPr>
        <w:tabs>
          <w:tab w:val="num" w:pos="2160"/>
        </w:tabs>
        <w:ind w:left="2160" w:hanging="2160"/>
      </w:pPr>
      <w:rPr>
        <w:rFonts w:cs="Times New Roman" w:hint="default"/>
      </w:rPr>
    </w:lvl>
  </w:abstractNum>
  <w:abstractNum w:abstractNumId="16" w15:restartNumberingAfterBreak="0">
    <w:nsid w:val="74E96A53"/>
    <w:multiLevelType w:val="hybridMultilevel"/>
    <w:tmpl w:val="6C186592"/>
    <w:lvl w:ilvl="0" w:tplc="0408000F">
      <w:start w:val="1"/>
      <w:numFmt w:val="decimal"/>
      <w:lvlText w:val="%1."/>
      <w:lvlJc w:val="left"/>
      <w:pPr>
        <w:tabs>
          <w:tab w:val="num" w:pos="720"/>
        </w:tabs>
        <w:ind w:left="720" w:hanging="360"/>
      </w:pPr>
      <w:rPr>
        <w:rFonts w:cs="Times New Roman"/>
      </w:rPr>
    </w:lvl>
    <w:lvl w:ilvl="1" w:tplc="04080019" w:tentative="1">
      <w:start w:val="1"/>
      <w:numFmt w:val="lowerLetter"/>
      <w:lvlText w:val="%2."/>
      <w:lvlJc w:val="left"/>
      <w:pPr>
        <w:tabs>
          <w:tab w:val="num" w:pos="1440"/>
        </w:tabs>
        <w:ind w:left="1440" w:hanging="360"/>
      </w:pPr>
      <w:rPr>
        <w:rFonts w:cs="Times New Roman"/>
      </w:rPr>
    </w:lvl>
    <w:lvl w:ilvl="2" w:tplc="0408001B" w:tentative="1">
      <w:start w:val="1"/>
      <w:numFmt w:val="lowerRoman"/>
      <w:lvlText w:val="%3."/>
      <w:lvlJc w:val="right"/>
      <w:pPr>
        <w:tabs>
          <w:tab w:val="num" w:pos="2160"/>
        </w:tabs>
        <w:ind w:left="2160" w:hanging="180"/>
      </w:pPr>
      <w:rPr>
        <w:rFonts w:cs="Times New Roman"/>
      </w:rPr>
    </w:lvl>
    <w:lvl w:ilvl="3" w:tplc="0408000F" w:tentative="1">
      <w:start w:val="1"/>
      <w:numFmt w:val="decimal"/>
      <w:lvlText w:val="%4."/>
      <w:lvlJc w:val="left"/>
      <w:pPr>
        <w:tabs>
          <w:tab w:val="num" w:pos="2880"/>
        </w:tabs>
        <w:ind w:left="2880" w:hanging="360"/>
      </w:pPr>
      <w:rPr>
        <w:rFonts w:cs="Times New Roman"/>
      </w:rPr>
    </w:lvl>
    <w:lvl w:ilvl="4" w:tplc="04080019" w:tentative="1">
      <w:start w:val="1"/>
      <w:numFmt w:val="lowerLetter"/>
      <w:lvlText w:val="%5."/>
      <w:lvlJc w:val="left"/>
      <w:pPr>
        <w:tabs>
          <w:tab w:val="num" w:pos="3600"/>
        </w:tabs>
        <w:ind w:left="3600" w:hanging="360"/>
      </w:pPr>
      <w:rPr>
        <w:rFonts w:cs="Times New Roman"/>
      </w:rPr>
    </w:lvl>
    <w:lvl w:ilvl="5" w:tplc="0408001B" w:tentative="1">
      <w:start w:val="1"/>
      <w:numFmt w:val="lowerRoman"/>
      <w:lvlText w:val="%6."/>
      <w:lvlJc w:val="right"/>
      <w:pPr>
        <w:tabs>
          <w:tab w:val="num" w:pos="4320"/>
        </w:tabs>
        <w:ind w:left="4320" w:hanging="180"/>
      </w:pPr>
      <w:rPr>
        <w:rFonts w:cs="Times New Roman"/>
      </w:rPr>
    </w:lvl>
    <w:lvl w:ilvl="6" w:tplc="0408000F" w:tentative="1">
      <w:start w:val="1"/>
      <w:numFmt w:val="decimal"/>
      <w:lvlText w:val="%7."/>
      <w:lvlJc w:val="left"/>
      <w:pPr>
        <w:tabs>
          <w:tab w:val="num" w:pos="5040"/>
        </w:tabs>
        <w:ind w:left="5040" w:hanging="360"/>
      </w:pPr>
      <w:rPr>
        <w:rFonts w:cs="Times New Roman"/>
      </w:rPr>
    </w:lvl>
    <w:lvl w:ilvl="7" w:tplc="04080019" w:tentative="1">
      <w:start w:val="1"/>
      <w:numFmt w:val="lowerLetter"/>
      <w:lvlText w:val="%8."/>
      <w:lvlJc w:val="left"/>
      <w:pPr>
        <w:tabs>
          <w:tab w:val="num" w:pos="5760"/>
        </w:tabs>
        <w:ind w:left="5760" w:hanging="360"/>
      </w:pPr>
      <w:rPr>
        <w:rFonts w:cs="Times New Roman"/>
      </w:rPr>
    </w:lvl>
    <w:lvl w:ilvl="8" w:tplc="0408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75CE401A"/>
    <w:multiLevelType w:val="singleLevel"/>
    <w:tmpl w:val="E38060C8"/>
    <w:lvl w:ilvl="0">
      <w:start w:val="1"/>
      <w:numFmt w:val="upperLetter"/>
      <w:lvlText w:val="(%1)"/>
      <w:lvlJc w:val="left"/>
      <w:pPr>
        <w:tabs>
          <w:tab w:val="num" w:pos="360"/>
        </w:tabs>
        <w:ind w:left="360" w:hanging="360"/>
      </w:pPr>
      <w:rPr>
        <w:rFonts w:cs="Times New Roman" w:hint="default"/>
      </w:rPr>
    </w:lvl>
  </w:abstractNum>
  <w:abstractNum w:abstractNumId="18" w15:restartNumberingAfterBreak="0">
    <w:nsid w:val="78791357"/>
    <w:multiLevelType w:val="multilevel"/>
    <w:tmpl w:val="96E678D2"/>
    <w:lvl w:ilvl="0">
      <w:start w:val="3"/>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440"/>
        </w:tabs>
        <w:ind w:left="1440" w:hanging="144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2160"/>
        </w:tabs>
        <w:ind w:left="2160" w:hanging="216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9" w15:restartNumberingAfterBreak="0">
    <w:nsid w:val="78B46403"/>
    <w:multiLevelType w:val="singleLevel"/>
    <w:tmpl w:val="0F4EA952"/>
    <w:lvl w:ilvl="0">
      <w:start w:val="1"/>
      <w:numFmt w:val="decimal"/>
      <w:lvlText w:val="(%1)"/>
      <w:lvlJc w:val="left"/>
      <w:pPr>
        <w:tabs>
          <w:tab w:val="num" w:pos="420"/>
        </w:tabs>
        <w:ind w:left="420" w:hanging="420"/>
      </w:pPr>
      <w:rPr>
        <w:rFonts w:cs="Times New Roman" w:hint="default"/>
      </w:rPr>
    </w:lvl>
  </w:abstractNum>
  <w:abstractNum w:abstractNumId="20" w15:restartNumberingAfterBreak="0">
    <w:nsid w:val="7BBE042C"/>
    <w:multiLevelType w:val="hybridMultilevel"/>
    <w:tmpl w:val="AAF88082"/>
    <w:lvl w:ilvl="0" w:tplc="0408000F">
      <w:start w:val="1"/>
      <w:numFmt w:val="decimal"/>
      <w:lvlText w:val="%1."/>
      <w:lvlJc w:val="left"/>
      <w:pPr>
        <w:ind w:left="720" w:hanging="360"/>
      </w:pPr>
    </w:lvl>
    <w:lvl w:ilvl="1" w:tplc="04080019">
      <w:start w:val="1"/>
      <w:numFmt w:val="decimal"/>
      <w:lvlText w:val="%2."/>
      <w:lvlJc w:val="left"/>
      <w:pPr>
        <w:tabs>
          <w:tab w:val="num" w:pos="1440"/>
        </w:tabs>
        <w:ind w:left="1440" w:hanging="360"/>
      </w:pPr>
    </w:lvl>
    <w:lvl w:ilvl="2" w:tplc="0408001B">
      <w:start w:val="1"/>
      <w:numFmt w:val="decimal"/>
      <w:lvlText w:val="%3."/>
      <w:lvlJc w:val="left"/>
      <w:pPr>
        <w:tabs>
          <w:tab w:val="num" w:pos="2160"/>
        </w:tabs>
        <w:ind w:left="2160" w:hanging="360"/>
      </w:pPr>
    </w:lvl>
    <w:lvl w:ilvl="3" w:tplc="0408000F">
      <w:start w:val="1"/>
      <w:numFmt w:val="decimal"/>
      <w:lvlText w:val="%4."/>
      <w:lvlJc w:val="left"/>
      <w:pPr>
        <w:tabs>
          <w:tab w:val="num" w:pos="2880"/>
        </w:tabs>
        <w:ind w:left="2880" w:hanging="360"/>
      </w:pPr>
    </w:lvl>
    <w:lvl w:ilvl="4" w:tplc="04080019">
      <w:start w:val="1"/>
      <w:numFmt w:val="decimal"/>
      <w:lvlText w:val="%5."/>
      <w:lvlJc w:val="left"/>
      <w:pPr>
        <w:tabs>
          <w:tab w:val="num" w:pos="3600"/>
        </w:tabs>
        <w:ind w:left="3600" w:hanging="360"/>
      </w:pPr>
    </w:lvl>
    <w:lvl w:ilvl="5" w:tplc="0408001B">
      <w:start w:val="1"/>
      <w:numFmt w:val="decimal"/>
      <w:lvlText w:val="%6."/>
      <w:lvlJc w:val="left"/>
      <w:pPr>
        <w:tabs>
          <w:tab w:val="num" w:pos="4320"/>
        </w:tabs>
        <w:ind w:left="4320" w:hanging="360"/>
      </w:pPr>
    </w:lvl>
    <w:lvl w:ilvl="6" w:tplc="0408000F">
      <w:start w:val="1"/>
      <w:numFmt w:val="decimal"/>
      <w:lvlText w:val="%7."/>
      <w:lvlJc w:val="left"/>
      <w:pPr>
        <w:tabs>
          <w:tab w:val="num" w:pos="5040"/>
        </w:tabs>
        <w:ind w:left="5040" w:hanging="360"/>
      </w:pPr>
    </w:lvl>
    <w:lvl w:ilvl="7" w:tplc="04080019">
      <w:start w:val="1"/>
      <w:numFmt w:val="decimal"/>
      <w:lvlText w:val="%8."/>
      <w:lvlJc w:val="left"/>
      <w:pPr>
        <w:tabs>
          <w:tab w:val="num" w:pos="5760"/>
        </w:tabs>
        <w:ind w:left="5760" w:hanging="360"/>
      </w:pPr>
    </w:lvl>
    <w:lvl w:ilvl="8" w:tplc="0408001B">
      <w:start w:val="1"/>
      <w:numFmt w:val="decimal"/>
      <w:lvlText w:val="%9."/>
      <w:lvlJc w:val="left"/>
      <w:pPr>
        <w:tabs>
          <w:tab w:val="num" w:pos="6480"/>
        </w:tabs>
        <w:ind w:left="6480" w:hanging="360"/>
      </w:pPr>
    </w:lvl>
  </w:abstractNum>
  <w:num w:numId="1">
    <w:abstractNumId w:val="6"/>
  </w:num>
  <w:num w:numId="2">
    <w:abstractNumId w:val="13"/>
  </w:num>
  <w:num w:numId="3">
    <w:abstractNumId w:val="8"/>
  </w:num>
  <w:num w:numId="4">
    <w:abstractNumId w:val="11"/>
  </w:num>
  <w:num w:numId="5">
    <w:abstractNumId w:val="14"/>
  </w:num>
  <w:num w:numId="6">
    <w:abstractNumId w:val="17"/>
  </w:num>
  <w:num w:numId="7">
    <w:abstractNumId w:val="5"/>
  </w:num>
  <w:num w:numId="8">
    <w:abstractNumId w:val="12"/>
  </w:num>
  <w:num w:numId="9">
    <w:abstractNumId w:val="15"/>
  </w:num>
  <w:num w:numId="10">
    <w:abstractNumId w:val="19"/>
  </w:num>
  <w:num w:numId="11">
    <w:abstractNumId w:val="4"/>
  </w:num>
  <w:num w:numId="12">
    <w:abstractNumId w:val="1"/>
  </w:num>
  <w:num w:numId="13">
    <w:abstractNumId w:val="18"/>
  </w:num>
  <w:num w:numId="14">
    <w:abstractNumId w:val="7"/>
  </w:num>
  <w:num w:numId="15">
    <w:abstractNumId w:val="16"/>
  </w:num>
  <w:num w:numId="16">
    <w:abstractNumId w:val="9"/>
  </w:num>
  <w:num w:numId="17">
    <w:abstractNumId w:val="2"/>
  </w:num>
  <w:num w:numId="18">
    <w:abstractNumId w:val="0"/>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num>
  <w:num w:numId="2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706331"/>
    <w:rsid w:val="00002677"/>
    <w:rsid w:val="000052BA"/>
    <w:rsid w:val="000158D4"/>
    <w:rsid w:val="00026D5C"/>
    <w:rsid w:val="00033566"/>
    <w:rsid w:val="0004147D"/>
    <w:rsid w:val="00043FF8"/>
    <w:rsid w:val="00044CFC"/>
    <w:rsid w:val="00047D4B"/>
    <w:rsid w:val="000504FB"/>
    <w:rsid w:val="00051E5E"/>
    <w:rsid w:val="00072349"/>
    <w:rsid w:val="00072F48"/>
    <w:rsid w:val="000843F6"/>
    <w:rsid w:val="00084E6E"/>
    <w:rsid w:val="00091563"/>
    <w:rsid w:val="00093F15"/>
    <w:rsid w:val="000A314E"/>
    <w:rsid w:val="000A72A3"/>
    <w:rsid w:val="000B5F02"/>
    <w:rsid w:val="000B68AF"/>
    <w:rsid w:val="000B6D53"/>
    <w:rsid w:val="000B7A9B"/>
    <w:rsid w:val="000D0F6E"/>
    <w:rsid w:val="000E3FAC"/>
    <w:rsid w:val="00117878"/>
    <w:rsid w:val="00120057"/>
    <w:rsid w:val="00120C91"/>
    <w:rsid w:val="001270E0"/>
    <w:rsid w:val="00144DD1"/>
    <w:rsid w:val="00145A0E"/>
    <w:rsid w:val="001700FA"/>
    <w:rsid w:val="00181819"/>
    <w:rsid w:val="001A3C5B"/>
    <w:rsid w:val="001A3E8B"/>
    <w:rsid w:val="001B1330"/>
    <w:rsid w:val="001D7838"/>
    <w:rsid w:val="001E7D5D"/>
    <w:rsid w:val="001F0709"/>
    <w:rsid w:val="001F16A4"/>
    <w:rsid w:val="001F2563"/>
    <w:rsid w:val="0021357F"/>
    <w:rsid w:val="00213D17"/>
    <w:rsid w:val="00214899"/>
    <w:rsid w:val="00216406"/>
    <w:rsid w:val="00232402"/>
    <w:rsid w:val="00237E41"/>
    <w:rsid w:val="00240ED9"/>
    <w:rsid w:val="002432D3"/>
    <w:rsid w:val="00244D40"/>
    <w:rsid w:val="00250610"/>
    <w:rsid w:val="00253797"/>
    <w:rsid w:val="00256ACD"/>
    <w:rsid w:val="00265EEF"/>
    <w:rsid w:val="00290CD3"/>
    <w:rsid w:val="002A634A"/>
    <w:rsid w:val="002B0F81"/>
    <w:rsid w:val="002C2575"/>
    <w:rsid w:val="002C328E"/>
    <w:rsid w:val="002C5FCA"/>
    <w:rsid w:val="002E2138"/>
    <w:rsid w:val="002E7F22"/>
    <w:rsid w:val="002F1107"/>
    <w:rsid w:val="002F6FF6"/>
    <w:rsid w:val="00307BB2"/>
    <w:rsid w:val="00314584"/>
    <w:rsid w:val="0031592F"/>
    <w:rsid w:val="00316C47"/>
    <w:rsid w:val="003342F9"/>
    <w:rsid w:val="0033754C"/>
    <w:rsid w:val="00340CFB"/>
    <w:rsid w:val="003417A1"/>
    <w:rsid w:val="00344853"/>
    <w:rsid w:val="00345070"/>
    <w:rsid w:val="0037084E"/>
    <w:rsid w:val="0037357A"/>
    <w:rsid w:val="00374E1B"/>
    <w:rsid w:val="00377E84"/>
    <w:rsid w:val="00380F94"/>
    <w:rsid w:val="00383197"/>
    <w:rsid w:val="00396A44"/>
    <w:rsid w:val="003C0B27"/>
    <w:rsid w:val="003C24B5"/>
    <w:rsid w:val="003D044A"/>
    <w:rsid w:val="003D4F6E"/>
    <w:rsid w:val="003E72C3"/>
    <w:rsid w:val="003F2AC0"/>
    <w:rsid w:val="003F315C"/>
    <w:rsid w:val="00402A00"/>
    <w:rsid w:val="00410555"/>
    <w:rsid w:val="004222B5"/>
    <w:rsid w:val="00450970"/>
    <w:rsid w:val="00452296"/>
    <w:rsid w:val="00454654"/>
    <w:rsid w:val="00463361"/>
    <w:rsid w:val="004643F6"/>
    <w:rsid w:val="00464ADE"/>
    <w:rsid w:val="004726A6"/>
    <w:rsid w:val="00472AB6"/>
    <w:rsid w:val="00474D4C"/>
    <w:rsid w:val="00483970"/>
    <w:rsid w:val="0048504F"/>
    <w:rsid w:val="004A08F8"/>
    <w:rsid w:val="004A5278"/>
    <w:rsid w:val="004B2535"/>
    <w:rsid w:val="004B55AD"/>
    <w:rsid w:val="004D53C2"/>
    <w:rsid w:val="0050457A"/>
    <w:rsid w:val="00512CE8"/>
    <w:rsid w:val="00521CC0"/>
    <w:rsid w:val="0053035C"/>
    <w:rsid w:val="005326FC"/>
    <w:rsid w:val="0053551C"/>
    <w:rsid w:val="0054421B"/>
    <w:rsid w:val="00551D73"/>
    <w:rsid w:val="00554CD4"/>
    <w:rsid w:val="00567FED"/>
    <w:rsid w:val="00570235"/>
    <w:rsid w:val="00576CDF"/>
    <w:rsid w:val="005933D2"/>
    <w:rsid w:val="0059380A"/>
    <w:rsid w:val="005B2DD3"/>
    <w:rsid w:val="005B6D6A"/>
    <w:rsid w:val="005B7081"/>
    <w:rsid w:val="005B7E12"/>
    <w:rsid w:val="005C7362"/>
    <w:rsid w:val="005D3335"/>
    <w:rsid w:val="005D4626"/>
    <w:rsid w:val="005E1E96"/>
    <w:rsid w:val="0060354E"/>
    <w:rsid w:val="00603E7D"/>
    <w:rsid w:val="00612AA9"/>
    <w:rsid w:val="006143D8"/>
    <w:rsid w:val="006367BD"/>
    <w:rsid w:val="00637C13"/>
    <w:rsid w:val="00657043"/>
    <w:rsid w:val="00664089"/>
    <w:rsid w:val="00664C7B"/>
    <w:rsid w:val="006705E3"/>
    <w:rsid w:val="006C0E69"/>
    <w:rsid w:val="006C3DF9"/>
    <w:rsid w:val="006D1D34"/>
    <w:rsid w:val="006E5839"/>
    <w:rsid w:val="006E5E0B"/>
    <w:rsid w:val="006F206D"/>
    <w:rsid w:val="006F69CA"/>
    <w:rsid w:val="00703B9D"/>
    <w:rsid w:val="00706331"/>
    <w:rsid w:val="00713C09"/>
    <w:rsid w:val="00715861"/>
    <w:rsid w:val="00737537"/>
    <w:rsid w:val="00741051"/>
    <w:rsid w:val="007463B0"/>
    <w:rsid w:val="00754F07"/>
    <w:rsid w:val="007604DD"/>
    <w:rsid w:val="0076488D"/>
    <w:rsid w:val="00766A6B"/>
    <w:rsid w:val="00775639"/>
    <w:rsid w:val="00776201"/>
    <w:rsid w:val="007802DD"/>
    <w:rsid w:val="007848A8"/>
    <w:rsid w:val="00790379"/>
    <w:rsid w:val="00793F25"/>
    <w:rsid w:val="00795200"/>
    <w:rsid w:val="007966CE"/>
    <w:rsid w:val="007A5B94"/>
    <w:rsid w:val="007A682D"/>
    <w:rsid w:val="007B457A"/>
    <w:rsid w:val="007B5424"/>
    <w:rsid w:val="007D291F"/>
    <w:rsid w:val="007D42BC"/>
    <w:rsid w:val="007D66E6"/>
    <w:rsid w:val="007E3894"/>
    <w:rsid w:val="007E6675"/>
    <w:rsid w:val="007E7A32"/>
    <w:rsid w:val="007F2E2D"/>
    <w:rsid w:val="007F4B34"/>
    <w:rsid w:val="008062F4"/>
    <w:rsid w:val="008230F9"/>
    <w:rsid w:val="00825A22"/>
    <w:rsid w:val="0083020E"/>
    <w:rsid w:val="008538D4"/>
    <w:rsid w:val="00855FE4"/>
    <w:rsid w:val="00861F24"/>
    <w:rsid w:val="008634DD"/>
    <w:rsid w:val="00864F82"/>
    <w:rsid w:val="00866A0F"/>
    <w:rsid w:val="0087124F"/>
    <w:rsid w:val="008A57F1"/>
    <w:rsid w:val="008B60A4"/>
    <w:rsid w:val="008C5BAC"/>
    <w:rsid w:val="008C7769"/>
    <w:rsid w:val="008D331A"/>
    <w:rsid w:val="008D4E60"/>
    <w:rsid w:val="008D6646"/>
    <w:rsid w:val="008E1259"/>
    <w:rsid w:val="008E2D06"/>
    <w:rsid w:val="008E50DF"/>
    <w:rsid w:val="008F0C7A"/>
    <w:rsid w:val="008F64B4"/>
    <w:rsid w:val="00904750"/>
    <w:rsid w:val="00912D42"/>
    <w:rsid w:val="00926545"/>
    <w:rsid w:val="00935AB5"/>
    <w:rsid w:val="00937D96"/>
    <w:rsid w:val="0094049D"/>
    <w:rsid w:val="00941623"/>
    <w:rsid w:val="00945B96"/>
    <w:rsid w:val="00946F3A"/>
    <w:rsid w:val="00947A85"/>
    <w:rsid w:val="009578D3"/>
    <w:rsid w:val="00984293"/>
    <w:rsid w:val="00984F53"/>
    <w:rsid w:val="00997756"/>
    <w:rsid w:val="009A2BE5"/>
    <w:rsid w:val="009B1164"/>
    <w:rsid w:val="009B2073"/>
    <w:rsid w:val="009B62F7"/>
    <w:rsid w:val="009C26BA"/>
    <w:rsid w:val="009C4340"/>
    <w:rsid w:val="009E682C"/>
    <w:rsid w:val="009F1169"/>
    <w:rsid w:val="00A102F7"/>
    <w:rsid w:val="00A213ED"/>
    <w:rsid w:val="00A216BC"/>
    <w:rsid w:val="00A26034"/>
    <w:rsid w:val="00A32CC0"/>
    <w:rsid w:val="00A41A8F"/>
    <w:rsid w:val="00A4766B"/>
    <w:rsid w:val="00A5328C"/>
    <w:rsid w:val="00A53856"/>
    <w:rsid w:val="00A54D9C"/>
    <w:rsid w:val="00A62AAF"/>
    <w:rsid w:val="00A63E1E"/>
    <w:rsid w:val="00A6452D"/>
    <w:rsid w:val="00A6540A"/>
    <w:rsid w:val="00A73514"/>
    <w:rsid w:val="00A76581"/>
    <w:rsid w:val="00A774EF"/>
    <w:rsid w:val="00A876EC"/>
    <w:rsid w:val="00AA4AF7"/>
    <w:rsid w:val="00AA63B5"/>
    <w:rsid w:val="00AC1F14"/>
    <w:rsid w:val="00AD0AFD"/>
    <w:rsid w:val="00AD0D89"/>
    <w:rsid w:val="00AD6D8A"/>
    <w:rsid w:val="00AE0FB2"/>
    <w:rsid w:val="00AE2F83"/>
    <w:rsid w:val="00AF01EB"/>
    <w:rsid w:val="00AF2887"/>
    <w:rsid w:val="00AF597A"/>
    <w:rsid w:val="00B119B7"/>
    <w:rsid w:val="00B13F3D"/>
    <w:rsid w:val="00B14EBC"/>
    <w:rsid w:val="00B2251C"/>
    <w:rsid w:val="00B41712"/>
    <w:rsid w:val="00B451EB"/>
    <w:rsid w:val="00B51193"/>
    <w:rsid w:val="00B6082D"/>
    <w:rsid w:val="00B6094F"/>
    <w:rsid w:val="00B707DF"/>
    <w:rsid w:val="00B73E72"/>
    <w:rsid w:val="00B77A75"/>
    <w:rsid w:val="00B86659"/>
    <w:rsid w:val="00B92ADD"/>
    <w:rsid w:val="00B9342C"/>
    <w:rsid w:val="00BA14B5"/>
    <w:rsid w:val="00BA731D"/>
    <w:rsid w:val="00BA751D"/>
    <w:rsid w:val="00BB1EC5"/>
    <w:rsid w:val="00BB56C5"/>
    <w:rsid w:val="00BB5AB9"/>
    <w:rsid w:val="00BD148C"/>
    <w:rsid w:val="00BE007E"/>
    <w:rsid w:val="00BF63C7"/>
    <w:rsid w:val="00C07001"/>
    <w:rsid w:val="00C12FE3"/>
    <w:rsid w:val="00C13C15"/>
    <w:rsid w:val="00C1661E"/>
    <w:rsid w:val="00C245AB"/>
    <w:rsid w:val="00C26406"/>
    <w:rsid w:val="00C26CE6"/>
    <w:rsid w:val="00C27593"/>
    <w:rsid w:val="00C3241B"/>
    <w:rsid w:val="00C372B3"/>
    <w:rsid w:val="00C40F5B"/>
    <w:rsid w:val="00C430EA"/>
    <w:rsid w:val="00C449A1"/>
    <w:rsid w:val="00C5199B"/>
    <w:rsid w:val="00C6256C"/>
    <w:rsid w:val="00C73277"/>
    <w:rsid w:val="00C7578B"/>
    <w:rsid w:val="00C81F52"/>
    <w:rsid w:val="00C930B8"/>
    <w:rsid w:val="00CB30F6"/>
    <w:rsid w:val="00CB3EEE"/>
    <w:rsid w:val="00CB41A1"/>
    <w:rsid w:val="00CD094F"/>
    <w:rsid w:val="00CD7700"/>
    <w:rsid w:val="00CE40BB"/>
    <w:rsid w:val="00CF70F1"/>
    <w:rsid w:val="00D10C68"/>
    <w:rsid w:val="00D155AF"/>
    <w:rsid w:val="00D27446"/>
    <w:rsid w:val="00D305AF"/>
    <w:rsid w:val="00D30E66"/>
    <w:rsid w:val="00D314A7"/>
    <w:rsid w:val="00D37454"/>
    <w:rsid w:val="00D4057F"/>
    <w:rsid w:val="00D45102"/>
    <w:rsid w:val="00D472CC"/>
    <w:rsid w:val="00D51E9B"/>
    <w:rsid w:val="00D62370"/>
    <w:rsid w:val="00D747D7"/>
    <w:rsid w:val="00D8392D"/>
    <w:rsid w:val="00D847AB"/>
    <w:rsid w:val="00D87146"/>
    <w:rsid w:val="00D937B0"/>
    <w:rsid w:val="00D97778"/>
    <w:rsid w:val="00DA1764"/>
    <w:rsid w:val="00DA1E3A"/>
    <w:rsid w:val="00DB0F0F"/>
    <w:rsid w:val="00DC009C"/>
    <w:rsid w:val="00DC127C"/>
    <w:rsid w:val="00DC4B7E"/>
    <w:rsid w:val="00DC5D11"/>
    <w:rsid w:val="00DD0925"/>
    <w:rsid w:val="00DD4DF9"/>
    <w:rsid w:val="00DE5631"/>
    <w:rsid w:val="00DF2A46"/>
    <w:rsid w:val="00DF3EA2"/>
    <w:rsid w:val="00DF68B8"/>
    <w:rsid w:val="00E04DA2"/>
    <w:rsid w:val="00E15E02"/>
    <w:rsid w:val="00E20A62"/>
    <w:rsid w:val="00E22240"/>
    <w:rsid w:val="00E247BD"/>
    <w:rsid w:val="00E25D30"/>
    <w:rsid w:val="00E357CF"/>
    <w:rsid w:val="00E35EE3"/>
    <w:rsid w:val="00E417EC"/>
    <w:rsid w:val="00E54212"/>
    <w:rsid w:val="00E5422B"/>
    <w:rsid w:val="00E548AD"/>
    <w:rsid w:val="00E579BD"/>
    <w:rsid w:val="00E609C5"/>
    <w:rsid w:val="00E62B6A"/>
    <w:rsid w:val="00E67700"/>
    <w:rsid w:val="00E90129"/>
    <w:rsid w:val="00E967D2"/>
    <w:rsid w:val="00ED7910"/>
    <w:rsid w:val="00EE7BB6"/>
    <w:rsid w:val="00EF1F71"/>
    <w:rsid w:val="00EF2F44"/>
    <w:rsid w:val="00F06D01"/>
    <w:rsid w:val="00F10D1B"/>
    <w:rsid w:val="00F230D0"/>
    <w:rsid w:val="00F24135"/>
    <w:rsid w:val="00F27B96"/>
    <w:rsid w:val="00F31792"/>
    <w:rsid w:val="00F31CD8"/>
    <w:rsid w:val="00F41BB4"/>
    <w:rsid w:val="00F42A07"/>
    <w:rsid w:val="00F452DB"/>
    <w:rsid w:val="00F51D22"/>
    <w:rsid w:val="00F52302"/>
    <w:rsid w:val="00FB03B1"/>
    <w:rsid w:val="00FB0607"/>
    <w:rsid w:val="00FC4D22"/>
    <w:rsid w:val="00FD0E63"/>
    <w:rsid w:val="00FD0F89"/>
    <w:rsid w:val="00FD2CBA"/>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6"/>
    <o:shapelayout v:ext="edit">
      <o:idmap v:ext="edit" data="1"/>
    </o:shapelayout>
  </w:shapeDefaults>
  <w:decimalSymbol w:val="."/>
  <w:listSeparator w:val=";"/>
  <w14:docId w14:val="477E7A03"/>
  <w15:chartTrackingRefBased/>
  <w15:docId w15:val="{3C9B032B-9C8F-488A-8A12-A7B4A3C2B9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375">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locked="1"/>
    <w:lsdException w:name="caption" w:locked="1" w:semiHidden="1" w:unhideWhenUsed="1" w:qFormat="1"/>
    <w:lsdException w:name="Title" w:locked="1" w:qFormat="1"/>
    <w:lsdException w:name="Default Paragraph Font" w:locked="1"/>
    <w:lsdException w:name="Body Text" w:locked="1"/>
    <w:lsdException w:name="Subtitle" w:locked="1" w:qFormat="1"/>
    <w:lsdException w:name="Strong" w:locked="1" w:qFormat="1"/>
    <w:lsdException w:name="Emphasis" w:locked="1" w:qFormat="1"/>
    <w:lsdException w:name="HTML Preformatted"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uiPriority="99"/>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357CF"/>
    <w:rPr>
      <w:rFonts w:ascii="Arial" w:hAnsi="Arial"/>
      <w:b/>
      <w:sz w:val="24"/>
      <w:lang w:eastAsia="en-US"/>
    </w:rPr>
  </w:style>
  <w:style w:type="paragraph" w:styleId="Heading1">
    <w:name w:val="heading 1"/>
    <w:basedOn w:val="Normal"/>
    <w:next w:val="Normal"/>
    <w:qFormat/>
    <w:rsid w:val="00F52302"/>
    <w:pPr>
      <w:keepNext/>
      <w:outlineLvl w:val="0"/>
    </w:pPr>
  </w:style>
  <w:style w:type="paragraph" w:styleId="Heading2">
    <w:name w:val="heading 2"/>
    <w:basedOn w:val="Normal"/>
    <w:next w:val="Normal"/>
    <w:qFormat/>
    <w:rsid w:val="00F52302"/>
    <w:pPr>
      <w:keepNext/>
      <w:ind w:right="-483"/>
      <w:jc w:val="both"/>
      <w:outlineLvl w:val="1"/>
    </w:pPr>
  </w:style>
  <w:style w:type="paragraph" w:styleId="Heading3">
    <w:name w:val="heading 3"/>
    <w:basedOn w:val="Normal"/>
    <w:next w:val="Normal"/>
    <w:qFormat/>
    <w:rsid w:val="00F52302"/>
    <w:pPr>
      <w:keepNext/>
      <w:jc w:val="both"/>
      <w:outlineLvl w:val="2"/>
    </w:pPr>
  </w:style>
  <w:style w:type="paragraph" w:styleId="Heading4">
    <w:name w:val="heading 4"/>
    <w:basedOn w:val="Normal"/>
    <w:next w:val="Normal"/>
    <w:qFormat/>
    <w:rsid w:val="00F52302"/>
    <w:pPr>
      <w:keepNext/>
      <w:jc w:val="center"/>
      <w:outlineLvl w:val="3"/>
    </w:pPr>
    <w:rPr>
      <w:u w:val="single"/>
    </w:rPr>
  </w:style>
  <w:style w:type="paragraph" w:styleId="Heading5">
    <w:name w:val="heading 5"/>
    <w:basedOn w:val="Normal"/>
    <w:next w:val="Normal"/>
    <w:qFormat/>
    <w:rsid w:val="00F52302"/>
    <w:pPr>
      <w:keepNext/>
      <w:jc w:val="right"/>
      <w:outlineLvl w:val="4"/>
    </w:pPr>
  </w:style>
  <w:style w:type="paragraph" w:styleId="Heading6">
    <w:name w:val="heading 6"/>
    <w:basedOn w:val="Normal"/>
    <w:next w:val="Normal"/>
    <w:qFormat/>
    <w:rsid w:val="00F52302"/>
    <w:pPr>
      <w:keepNext/>
      <w:ind w:right="-428"/>
      <w:jc w:val="both"/>
      <w:outlineLvl w:val="5"/>
    </w:pPr>
  </w:style>
  <w:style w:type="paragraph" w:styleId="Heading7">
    <w:name w:val="heading 7"/>
    <w:basedOn w:val="Normal"/>
    <w:next w:val="Normal"/>
    <w:qFormat/>
    <w:rsid w:val="00F52302"/>
    <w:pPr>
      <w:keepNext/>
      <w:jc w:val="right"/>
      <w:outlineLvl w:val="6"/>
    </w:pPr>
    <w:rPr>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F52302"/>
    <w:pPr>
      <w:ind w:left="540"/>
      <w:jc w:val="both"/>
    </w:pPr>
    <w:rPr>
      <w:b w:val="0"/>
      <w:color w:val="0000FF"/>
      <w:sz w:val="22"/>
    </w:rPr>
  </w:style>
  <w:style w:type="paragraph" w:styleId="Header">
    <w:name w:val="header"/>
    <w:basedOn w:val="Normal"/>
    <w:link w:val="HeaderChar"/>
    <w:rsid w:val="00F52302"/>
    <w:pPr>
      <w:tabs>
        <w:tab w:val="center" w:pos="4153"/>
        <w:tab w:val="right" w:pos="8306"/>
      </w:tabs>
    </w:pPr>
    <w:rPr>
      <w:lang w:eastAsia="el-GR"/>
    </w:rPr>
  </w:style>
  <w:style w:type="paragraph" w:styleId="Footer">
    <w:name w:val="footer"/>
    <w:basedOn w:val="Normal"/>
    <w:rsid w:val="00F52302"/>
    <w:pPr>
      <w:tabs>
        <w:tab w:val="center" w:pos="4153"/>
        <w:tab w:val="right" w:pos="8306"/>
      </w:tabs>
    </w:pPr>
  </w:style>
  <w:style w:type="character" w:styleId="PageNumber">
    <w:name w:val="page number"/>
    <w:rsid w:val="00F52302"/>
    <w:rPr>
      <w:rFonts w:cs="Times New Roman"/>
    </w:rPr>
  </w:style>
  <w:style w:type="paragraph" w:styleId="BodyText">
    <w:name w:val="Body Text"/>
    <w:basedOn w:val="Normal"/>
    <w:rsid w:val="00F52302"/>
    <w:pPr>
      <w:jc w:val="both"/>
    </w:pPr>
    <w:rPr>
      <w:b w:val="0"/>
    </w:rPr>
  </w:style>
  <w:style w:type="character" w:styleId="Hyperlink">
    <w:name w:val="Hyperlink"/>
    <w:rsid w:val="00F52302"/>
    <w:rPr>
      <w:color w:val="0000FF"/>
      <w:u w:val="single"/>
    </w:rPr>
  </w:style>
  <w:style w:type="character" w:styleId="FollowedHyperlink">
    <w:name w:val="FollowedHyperlink"/>
    <w:rsid w:val="00F52302"/>
    <w:rPr>
      <w:color w:val="800080"/>
      <w:u w:val="single"/>
    </w:rPr>
  </w:style>
  <w:style w:type="table" w:styleId="TableGrid">
    <w:name w:val="Table Grid"/>
    <w:basedOn w:val="TableNormal"/>
    <w:rsid w:val="001E7D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locked/>
    <w:rsid w:val="001A3C5B"/>
    <w:rPr>
      <w:rFonts w:ascii="Arial" w:hAnsi="Arial"/>
      <w:b/>
      <w:sz w:val="24"/>
      <w:lang w:val="el-GR" w:eastAsia="x-none"/>
    </w:rPr>
  </w:style>
  <w:style w:type="paragraph" w:styleId="BalloonText">
    <w:name w:val="Balloon Text"/>
    <w:basedOn w:val="Normal"/>
    <w:link w:val="BalloonTextChar"/>
    <w:uiPriority w:val="99"/>
    <w:semiHidden/>
    <w:rsid w:val="00F31CD8"/>
    <w:rPr>
      <w:rFonts w:ascii="Tahoma" w:hAnsi="Tahoma" w:cs="Tahoma"/>
      <w:sz w:val="16"/>
      <w:szCs w:val="16"/>
    </w:rPr>
  </w:style>
  <w:style w:type="character" w:customStyle="1" w:styleId="BalloonTextChar">
    <w:name w:val="Balloon Text Char"/>
    <w:link w:val="BalloonText"/>
    <w:uiPriority w:val="99"/>
    <w:semiHidden/>
    <w:locked/>
    <w:rsid w:val="00F31CD8"/>
    <w:rPr>
      <w:rFonts w:ascii="Tahoma" w:hAnsi="Tahoma" w:cs="Tahoma"/>
      <w:b/>
      <w:sz w:val="16"/>
      <w:szCs w:val="16"/>
      <w:lang w:val="x-none" w:eastAsia="en-US"/>
    </w:rPr>
  </w:style>
  <w:style w:type="paragraph" w:styleId="ListParagraph">
    <w:name w:val="List Paragraph"/>
    <w:basedOn w:val="Normal"/>
    <w:uiPriority w:val="34"/>
    <w:qFormat/>
    <w:rsid w:val="006367BD"/>
    <w:pPr>
      <w:spacing w:after="200"/>
      <w:ind w:left="720"/>
      <w:contextualSpacing/>
      <w:jc w:val="both"/>
    </w:pPr>
    <w:rPr>
      <w:rFonts w:ascii="Times New Roman" w:eastAsia="Calibri" w:hAnsi="Times New Roman" w:cs="Calibri"/>
      <w:b w:val="0"/>
      <w:sz w:val="22"/>
      <w:szCs w:val="22"/>
    </w:rPr>
  </w:style>
  <w:style w:type="paragraph" w:customStyle="1" w:styleId="Default">
    <w:name w:val="Default"/>
    <w:rsid w:val="00D747D7"/>
    <w:pPr>
      <w:autoSpaceDE w:val="0"/>
      <w:autoSpaceDN w:val="0"/>
      <w:adjustRightInd w:val="0"/>
    </w:pPr>
    <w:rPr>
      <w:rFonts w:ascii="Arial" w:hAnsi="Arial" w:cs="Arial"/>
      <w:color w:val="000000"/>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package" Target="embeddings/Microsoft_Word_Document.docx"/><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2.e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2</TotalTime>
  <Pages>2</Pages>
  <Words>572</Words>
  <Characters>3093</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TEXNIKH BIOXHMIK. DIERGAS.</vt:lpstr>
    </vt:vector>
  </TitlesOfParts>
  <Company>xxxxxx</Company>
  <LinksUpToDate>false</LinksUpToDate>
  <CharactersWithSpaces>3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XNIKH BIOXHMIK. DIERGAS.</dc:title>
  <dc:subject/>
  <dc:creator>Kalogerakis</dc:creator>
  <cp:keywords/>
  <dc:description/>
  <cp:lastModifiedBy>dionisis</cp:lastModifiedBy>
  <cp:revision>2</cp:revision>
  <cp:lastPrinted>2014-09-17T16:08:00Z</cp:lastPrinted>
  <dcterms:created xsi:type="dcterms:W3CDTF">2019-01-04T07:35:00Z</dcterms:created>
  <dcterms:modified xsi:type="dcterms:W3CDTF">2019-01-07T08:53:00Z</dcterms:modified>
</cp:coreProperties>
</file>